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61" r:id="rId3"/>
    <p:sldId id="257" r:id="rId4"/>
    <p:sldId id="258" r:id="rId5"/>
    <p:sldId id="292" r:id="rId6"/>
    <p:sldId id="259" r:id="rId7"/>
    <p:sldId id="284" r:id="rId8"/>
    <p:sldId id="289" r:id="rId9"/>
    <p:sldId id="285" r:id="rId10"/>
    <p:sldId id="295" r:id="rId11"/>
    <p:sldId id="290" r:id="rId12"/>
    <p:sldId id="262" r:id="rId13"/>
    <p:sldId id="263" r:id="rId14"/>
    <p:sldId id="264" r:id="rId15"/>
    <p:sldId id="265" r:id="rId16"/>
    <p:sldId id="266" r:id="rId17"/>
    <p:sldId id="293" r:id="rId18"/>
    <p:sldId id="274" r:id="rId19"/>
    <p:sldId id="291" r:id="rId20"/>
    <p:sldId id="294" r:id="rId21"/>
    <p:sldId id="267" r:id="rId22"/>
    <p:sldId id="269" r:id="rId23"/>
    <p:sldId id="283" r:id="rId24"/>
    <p:sldId id="282" r:id="rId25"/>
    <p:sldId id="268" r:id="rId26"/>
    <p:sldId id="270" r:id="rId27"/>
    <p:sldId id="271" r:id="rId28"/>
    <p:sldId id="272" r:id="rId29"/>
    <p:sldId id="273" r:id="rId30"/>
    <p:sldId id="275" r:id="rId31"/>
    <p:sldId id="276" r:id="rId32"/>
    <p:sldId id="277" r:id="rId33"/>
    <p:sldId id="278" r:id="rId34"/>
    <p:sldId id="279" r:id="rId35"/>
    <p:sldId id="280" r:id="rId36"/>
    <p:sldId id="286" r:id="rId37"/>
    <p:sldId id="287" r:id="rId38"/>
    <p:sldId id="288" r:id="rId39"/>
    <p:sldId id="28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2406" autoAdjust="0"/>
  </p:normalViewPr>
  <p:slideViewPr>
    <p:cSldViewPr>
      <p:cViewPr varScale="1">
        <p:scale>
          <a:sx n="122" d="100"/>
          <a:sy n="122" d="100"/>
        </p:scale>
        <p:origin x="19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74CE9FE-DAEE-4819-A729-4BF71E236E2B}"/>
    <pc:docChg chg="undo custSel addSld modSld">
      <pc:chgData name="JJ HU" userId="f9cbafaa3520ff22" providerId="LiveId" clId="{474CE9FE-DAEE-4819-A729-4BF71E236E2B}" dt="2024-02-03T01:47:48.964" v="340"/>
      <pc:docMkLst>
        <pc:docMk/>
      </pc:docMkLst>
      <pc:sldChg chg="modSp mod">
        <pc:chgData name="JJ HU" userId="f9cbafaa3520ff22" providerId="LiveId" clId="{474CE9FE-DAEE-4819-A729-4BF71E236E2B}" dt="2024-02-02T20:55:46.456" v="71" actId="20577"/>
        <pc:sldMkLst>
          <pc:docMk/>
          <pc:sldMk cId="3440873017" sldId="258"/>
        </pc:sldMkLst>
        <pc:spChg chg="mod">
          <ac:chgData name="JJ HU" userId="f9cbafaa3520ff22" providerId="LiveId" clId="{474CE9FE-DAEE-4819-A729-4BF71E236E2B}" dt="2024-02-02T20:55:46.456" v="71" actId="20577"/>
          <ac:spMkLst>
            <pc:docMk/>
            <pc:sldMk cId="3440873017" sldId="258"/>
            <ac:spMk id="3" creationId="{00000000-0000-0000-0000-000000000000}"/>
          </ac:spMkLst>
        </pc:spChg>
      </pc:sldChg>
      <pc:sldChg chg="addSp delSp modSp mod">
        <pc:chgData name="JJ HU" userId="f9cbafaa3520ff22" providerId="LiveId" clId="{474CE9FE-DAEE-4819-A729-4BF71E236E2B}" dt="2024-02-03T01:47:48.964" v="340"/>
        <pc:sldMkLst>
          <pc:docMk/>
          <pc:sldMk cId="4095319185" sldId="262"/>
        </pc:sldMkLst>
        <pc:spChg chg="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9" creationId="{47C02BDA-76D4-431A-A6E2-3109361F358A}"/>
          </ac:spMkLst>
        </pc:spChg>
        <pc:spChg chg="add 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14" creationId="{1B15670E-CC75-4487-966D-34F374C9D786}"/>
          </ac:spMkLst>
        </pc:spChg>
        <pc:spChg chg="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20" creationId="{533490D7-961B-4C17-934B-D3F4283ABE20}"/>
          </ac:spMkLst>
        </pc:spChg>
        <pc:spChg chg="add del mod">
          <ac:chgData name="JJ HU" userId="f9cbafaa3520ff22" providerId="LiveId" clId="{474CE9FE-DAEE-4819-A729-4BF71E236E2B}" dt="2024-02-03T01:44:55.605" v="244" actId="478"/>
          <ac:spMkLst>
            <pc:docMk/>
            <pc:sldMk cId="4095319185" sldId="262"/>
            <ac:spMk id="22" creationId="{4935633D-8A0F-44A8-B015-555729F42EFE}"/>
          </ac:spMkLst>
        </pc:spChg>
        <pc:spChg chg="add mod">
          <ac:chgData name="JJ HU" userId="f9cbafaa3520ff22" providerId="LiveId" clId="{474CE9FE-DAEE-4819-A729-4BF71E236E2B}" dt="2024-02-03T01:45:34.817" v="250" actId="1076"/>
          <ac:spMkLst>
            <pc:docMk/>
            <pc:sldMk cId="4095319185" sldId="262"/>
            <ac:spMk id="23" creationId="{3E2DBA5C-3387-41F0-893C-759545400594}"/>
          </ac:spMkLst>
        </pc:spChg>
        <pc:spChg chg="add mod">
          <ac:chgData name="JJ HU" userId="f9cbafaa3520ff22" providerId="LiveId" clId="{474CE9FE-DAEE-4819-A729-4BF71E236E2B}" dt="2024-02-03T01:44:55.852" v="245"/>
          <ac:spMkLst>
            <pc:docMk/>
            <pc:sldMk cId="4095319185" sldId="262"/>
            <ac:spMk id="24" creationId="{93F97C00-A565-4169-B03B-E3FCC6B2B513}"/>
          </ac:spMkLst>
        </pc:spChg>
        <pc:spChg chg="add mod">
          <ac:chgData name="JJ HU" userId="f9cbafaa3520ff22" providerId="LiveId" clId="{474CE9FE-DAEE-4819-A729-4BF71E236E2B}" dt="2024-02-03T01:45:43.371" v="253" actId="1035"/>
          <ac:spMkLst>
            <pc:docMk/>
            <pc:sldMk cId="4095319185" sldId="262"/>
            <ac:spMk id="26" creationId="{CE414D5F-E898-4CBD-B9B7-5E5DAB3AEC9C}"/>
          </ac:spMkLst>
        </pc:spChg>
        <pc:spChg chg="add del mod">
          <ac:chgData name="JJ HU" userId="f9cbafaa3520ff22" providerId="LiveId" clId="{474CE9FE-DAEE-4819-A729-4BF71E236E2B}" dt="2024-02-03T01:47:48.701" v="339" actId="478"/>
          <ac:spMkLst>
            <pc:docMk/>
            <pc:sldMk cId="4095319185" sldId="262"/>
            <ac:spMk id="28" creationId="{74E17F7D-2669-4A3A-A2D3-27BFE25D7A2F}"/>
          </ac:spMkLst>
        </pc:spChg>
        <pc:spChg chg="add mod">
          <ac:chgData name="JJ HU" userId="f9cbafaa3520ff22" providerId="LiveId" clId="{474CE9FE-DAEE-4819-A729-4BF71E236E2B}" dt="2024-02-03T01:47:48.964" v="340"/>
          <ac:spMkLst>
            <pc:docMk/>
            <pc:sldMk cId="4095319185" sldId="262"/>
            <ac:spMk id="29" creationId="{29A7F682-C9B4-4456-8DFA-285E42E9C486}"/>
          </ac:spMkLst>
        </pc:spChg>
        <pc:cxnChg chg="add del mod">
          <ac:chgData name="JJ HU" userId="f9cbafaa3520ff22" providerId="LiveId" clId="{474CE9FE-DAEE-4819-A729-4BF71E236E2B}" dt="2024-02-03T01:44:55.605" v="244" actId="478"/>
          <ac:cxnSpMkLst>
            <pc:docMk/>
            <pc:sldMk cId="4095319185" sldId="262"/>
            <ac:cxnSpMk id="17" creationId="{870E1A59-18EE-4C84-8066-26EE477C8464}"/>
          </ac:cxnSpMkLst>
        </pc:cxnChg>
        <pc:cxnChg chg="del mod">
          <ac:chgData name="JJ HU" userId="f9cbafaa3520ff22" providerId="LiveId" clId="{474CE9FE-DAEE-4819-A729-4BF71E236E2B}" dt="2024-02-03T01:44:55.605" v="244" actId="478"/>
          <ac:cxnSpMkLst>
            <pc:docMk/>
            <pc:sldMk cId="4095319185" sldId="262"/>
            <ac:cxnSpMk id="21" creationId="{D0EF6F89-4208-4B83-BBB9-BC03436624BB}"/>
          </ac:cxnSpMkLst>
        </pc:cxnChg>
        <pc:cxnChg chg="add mod">
          <ac:chgData name="JJ HU" userId="f9cbafaa3520ff22" providerId="LiveId" clId="{474CE9FE-DAEE-4819-A729-4BF71E236E2B}" dt="2024-02-03T01:44:55.852" v="245"/>
          <ac:cxnSpMkLst>
            <pc:docMk/>
            <pc:sldMk cId="4095319185" sldId="262"/>
            <ac:cxnSpMk id="25" creationId="{934A321F-DB46-4F39-B8C3-65616169418D}"/>
          </ac:cxnSpMkLst>
        </pc:cxnChg>
        <pc:cxnChg chg="add mod">
          <ac:chgData name="JJ HU" userId="f9cbafaa3520ff22" providerId="LiveId" clId="{474CE9FE-DAEE-4819-A729-4BF71E236E2B}" dt="2024-02-03T01:44:55.852" v="245"/>
          <ac:cxnSpMkLst>
            <pc:docMk/>
            <pc:sldMk cId="4095319185" sldId="262"/>
            <ac:cxnSpMk id="27" creationId="{7061F0FD-EE0B-4345-8DC9-B723334C6DF4}"/>
          </ac:cxnSpMkLst>
        </pc:cxnChg>
      </pc:sldChg>
      <pc:sldChg chg="modSp mod">
        <pc:chgData name="JJ HU" userId="f9cbafaa3520ff22" providerId="LiveId" clId="{474CE9FE-DAEE-4819-A729-4BF71E236E2B}" dt="2024-02-02T20:59:27.741" v="72" actId="20577"/>
        <pc:sldMkLst>
          <pc:docMk/>
          <pc:sldMk cId="846838023" sldId="284"/>
        </pc:sldMkLst>
        <pc:spChg chg="mod">
          <ac:chgData name="JJ HU" userId="f9cbafaa3520ff22" providerId="LiveId" clId="{474CE9FE-DAEE-4819-A729-4BF71E236E2B}" dt="2024-02-02T20:59:27.741" v="72" actId="20577"/>
          <ac:spMkLst>
            <pc:docMk/>
            <pc:sldMk cId="846838023" sldId="284"/>
            <ac:spMk id="3" creationId="{00000000-0000-0000-0000-000000000000}"/>
          </ac:spMkLst>
        </pc:spChg>
      </pc:sldChg>
      <pc:sldChg chg="modSp mod">
        <pc:chgData name="JJ HU" userId="f9cbafaa3520ff22" providerId="LiveId" clId="{474CE9FE-DAEE-4819-A729-4BF71E236E2B}" dt="2024-02-02T20:05:11.075" v="13" actId="20577"/>
        <pc:sldMkLst>
          <pc:docMk/>
          <pc:sldMk cId="2536689387" sldId="289"/>
        </pc:sldMkLst>
        <pc:spChg chg="mod">
          <ac:chgData name="JJ HU" userId="f9cbafaa3520ff22" providerId="LiveId" clId="{474CE9FE-DAEE-4819-A729-4BF71E236E2B}" dt="2024-02-02T20:05:11.075" v="13" actId="20577"/>
          <ac:spMkLst>
            <pc:docMk/>
            <pc:sldMk cId="2536689387" sldId="289"/>
            <ac:spMk id="3" creationId="{00000000-0000-0000-0000-000000000000}"/>
          </ac:spMkLst>
        </pc:spChg>
      </pc:sldChg>
      <pc:sldChg chg="addSp delSp modSp mod">
        <pc:chgData name="JJ HU" userId="f9cbafaa3520ff22" providerId="LiveId" clId="{474CE9FE-DAEE-4819-A729-4BF71E236E2B}" dt="2024-02-03T01:47:40.231" v="338" actId="14100"/>
        <pc:sldMkLst>
          <pc:docMk/>
          <pc:sldMk cId="1442990909" sldId="294"/>
        </pc:sldMkLst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16" creationId="{9B8D6109-6BD1-4CF1-B3A5-91BB030EEBBD}"/>
          </ac:spMkLst>
        </pc:spChg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17" creationId="{3BC52F2C-0067-45C2-BD19-DC6472F99FAA}"/>
          </ac:spMkLst>
        </pc:spChg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19" creationId="{E4B9BB82-7F45-4029-ADBA-A3AFEF70F70B}"/>
          </ac:spMkLst>
        </pc:spChg>
        <pc:spChg chg="del">
          <ac:chgData name="JJ HU" userId="f9cbafaa3520ff22" providerId="LiveId" clId="{474CE9FE-DAEE-4819-A729-4BF71E236E2B}" dt="2024-02-03T01:44:11.859" v="240" actId="478"/>
          <ac:spMkLst>
            <pc:docMk/>
            <pc:sldMk cId="1442990909" sldId="294"/>
            <ac:spMk id="24" creationId="{645F5E97-30E1-4362-85DD-58C02C8B6BFC}"/>
          </ac:spMkLst>
        </pc:spChg>
        <pc:spChg chg="add del mod">
          <ac:chgData name="JJ HU" userId="f9cbafaa3520ff22" providerId="LiveId" clId="{474CE9FE-DAEE-4819-A729-4BF71E236E2B}" dt="2024-02-03T01:45:54.541" v="254" actId="478"/>
          <ac:spMkLst>
            <pc:docMk/>
            <pc:sldMk cId="1442990909" sldId="294"/>
            <ac:spMk id="25" creationId="{18CB330C-C9B5-4D95-A5AA-5B5FE1C53BBF}"/>
          </ac:spMkLst>
        </pc:spChg>
        <pc:spChg chg="add mod">
          <ac:chgData name="JJ HU" userId="f9cbafaa3520ff22" providerId="LiveId" clId="{474CE9FE-DAEE-4819-A729-4BF71E236E2B}" dt="2024-02-03T01:45:55.260" v="255"/>
          <ac:spMkLst>
            <pc:docMk/>
            <pc:sldMk cId="1442990909" sldId="294"/>
            <ac:spMk id="27" creationId="{7AA3B80F-BC9A-4B2D-A0ED-D0B4EE8334D9}"/>
          </ac:spMkLst>
        </pc:spChg>
        <pc:spChg chg="add mod">
          <ac:chgData name="JJ HU" userId="f9cbafaa3520ff22" providerId="LiveId" clId="{474CE9FE-DAEE-4819-A729-4BF71E236E2B}" dt="2024-02-03T01:47:19.260" v="328" actId="948"/>
          <ac:spMkLst>
            <pc:docMk/>
            <pc:sldMk cId="1442990909" sldId="294"/>
            <ac:spMk id="31" creationId="{5A58BE5D-9E42-4A41-A448-DE2FCA268465}"/>
          </ac:spMkLst>
        </pc:spChg>
        <pc:spChg chg="del">
          <ac:chgData name="JJ HU" userId="f9cbafaa3520ff22" providerId="LiveId" clId="{474CE9FE-DAEE-4819-A729-4BF71E236E2B}" dt="2024-02-03T01:44:11.859" v="240" actId="478"/>
          <ac:spMkLst>
            <pc:docMk/>
            <pc:sldMk cId="1442990909" sldId="294"/>
            <ac:spMk id="32" creationId="{2EEF08DC-837D-4AB4-8E79-70856BF761BD}"/>
          </ac:spMkLst>
        </pc:spChg>
        <pc:spChg chg="add mod">
          <ac:chgData name="JJ HU" userId="f9cbafaa3520ff22" providerId="LiveId" clId="{474CE9FE-DAEE-4819-A729-4BF71E236E2B}" dt="2024-02-03T01:45:55.260" v="255"/>
          <ac:spMkLst>
            <pc:docMk/>
            <pc:sldMk cId="1442990909" sldId="294"/>
            <ac:spMk id="36" creationId="{7DDF9DBE-D1EE-4CD8-951B-666C0D8DF91A}"/>
          </ac:spMkLst>
        </pc:spChg>
        <pc:spChg chg="add mod">
          <ac:chgData name="JJ HU" userId="f9cbafaa3520ff22" providerId="LiveId" clId="{474CE9FE-DAEE-4819-A729-4BF71E236E2B}" dt="2024-02-03T01:47:40.231" v="338" actId="14100"/>
          <ac:spMkLst>
            <pc:docMk/>
            <pc:sldMk cId="1442990909" sldId="294"/>
            <ac:spMk id="38" creationId="{67EF8C82-D201-4659-855B-27557E871869}"/>
          </ac:spMkLst>
        </pc:spChg>
        <pc:cxnChg chg="add del mod">
          <ac:chgData name="JJ HU" userId="f9cbafaa3520ff22" providerId="LiveId" clId="{474CE9FE-DAEE-4819-A729-4BF71E236E2B}" dt="2024-02-03T01:45:54.541" v="254" actId="478"/>
          <ac:cxnSpMkLst>
            <pc:docMk/>
            <pc:sldMk cId="1442990909" sldId="294"/>
            <ac:cxnSpMk id="18" creationId="{E851F0FA-BD04-453E-8445-4E4B80BFC80A}"/>
          </ac:cxnSpMkLst>
        </pc:cxnChg>
        <pc:cxnChg chg="add del mod">
          <ac:chgData name="JJ HU" userId="f9cbafaa3520ff22" providerId="LiveId" clId="{474CE9FE-DAEE-4819-A729-4BF71E236E2B}" dt="2024-02-03T01:45:54.541" v="254" actId="478"/>
          <ac:cxnSpMkLst>
            <pc:docMk/>
            <pc:sldMk cId="1442990909" sldId="294"/>
            <ac:cxnSpMk id="22" creationId="{73E04F3B-FD29-454E-9AAB-133C47180C5E}"/>
          </ac:cxnSpMkLst>
        </pc:cxnChg>
        <pc:cxnChg chg="add mod">
          <ac:chgData name="JJ HU" userId="f9cbafaa3520ff22" providerId="LiveId" clId="{474CE9FE-DAEE-4819-A729-4BF71E236E2B}" dt="2024-02-03T01:45:55.260" v="255"/>
          <ac:cxnSpMkLst>
            <pc:docMk/>
            <pc:sldMk cId="1442990909" sldId="294"/>
            <ac:cxnSpMk id="33" creationId="{6575D7B4-20B8-4E31-919D-98BD07B07772}"/>
          </ac:cxnSpMkLst>
        </pc:cxnChg>
        <pc:cxnChg chg="del mod">
          <ac:chgData name="JJ HU" userId="f9cbafaa3520ff22" providerId="LiveId" clId="{474CE9FE-DAEE-4819-A729-4BF71E236E2B}" dt="2024-02-03T01:44:11.859" v="240" actId="478"/>
          <ac:cxnSpMkLst>
            <pc:docMk/>
            <pc:sldMk cId="1442990909" sldId="294"/>
            <ac:cxnSpMk id="34" creationId="{7C0868C7-B7EF-4130-B309-42F4AB850D4E}"/>
          </ac:cxnSpMkLst>
        </pc:cxnChg>
        <pc:cxnChg chg="add mod">
          <ac:chgData name="JJ HU" userId="f9cbafaa3520ff22" providerId="LiveId" clId="{474CE9FE-DAEE-4819-A729-4BF71E236E2B}" dt="2024-02-03T01:45:55.260" v="255"/>
          <ac:cxnSpMkLst>
            <pc:docMk/>
            <pc:sldMk cId="1442990909" sldId="294"/>
            <ac:cxnSpMk id="37" creationId="{341891E2-037B-4BF6-BF70-E3B317C7953B}"/>
          </ac:cxnSpMkLst>
        </pc:cxnChg>
      </pc:sldChg>
      <pc:sldChg chg="addSp delSp modSp add mod">
        <pc:chgData name="JJ HU" userId="f9cbafaa3520ff22" providerId="LiveId" clId="{474CE9FE-DAEE-4819-A729-4BF71E236E2B}" dt="2024-02-02T21:09:10.922" v="161" actId="1076"/>
        <pc:sldMkLst>
          <pc:docMk/>
          <pc:sldMk cId="4114593627" sldId="295"/>
        </pc:sldMkLst>
        <pc:spChg chg="mod">
          <ac:chgData name="JJ HU" userId="f9cbafaa3520ff22" providerId="LiveId" clId="{474CE9FE-DAEE-4819-A729-4BF71E236E2B}" dt="2024-02-02T21:02:03.037" v="94" actId="20577"/>
          <ac:spMkLst>
            <pc:docMk/>
            <pc:sldMk cId="4114593627" sldId="295"/>
            <ac:spMk id="2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5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7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9" creationId="{00000000-0000-0000-0000-000000000000}"/>
          </ac:spMkLst>
        </pc:spChg>
        <pc:spChg chg="del">
          <ac:chgData name="JJ HU" userId="f9cbafaa3520ff22" providerId="LiveId" clId="{474CE9FE-DAEE-4819-A729-4BF71E236E2B}" dt="2024-02-02T21:01:56.790" v="74" actId="478"/>
          <ac:spMkLst>
            <pc:docMk/>
            <pc:sldMk cId="4114593627" sldId="295"/>
            <ac:spMk id="11" creationId="{00000000-0000-0000-0000-000000000000}"/>
          </ac:spMkLst>
        </pc:spChg>
        <pc:spChg chg="add mod">
          <ac:chgData name="JJ HU" userId="f9cbafaa3520ff22" providerId="LiveId" clId="{474CE9FE-DAEE-4819-A729-4BF71E236E2B}" dt="2024-02-02T21:04:40.770" v="141" actId="1076"/>
          <ac:spMkLst>
            <pc:docMk/>
            <pc:sldMk cId="4114593627" sldId="295"/>
            <ac:spMk id="14" creationId="{698DB209-2D45-4F9C-937F-9B102CAE8EE8}"/>
          </ac:spMkLst>
        </pc:spChg>
        <pc:spChg chg="add mod">
          <ac:chgData name="JJ HU" userId="f9cbafaa3520ff22" providerId="LiveId" clId="{474CE9FE-DAEE-4819-A729-4BF71E236E2B}" dt="2024-02-02T21:04:40.770" v="141" actId="1076"/>
          <ac:spMkLst>
            <pc:docMk/>
            <pc:sldMk cId="4114593627" sldId="295"/>
            <ac:spMk id="16" creationId="{C1F31CFC-8811-4162-854B-CD53FB8CF733}"/>
          </ac:spMkLst>
        </pc:spChg>
        <pc:spChg chg="add mod">
          <ac:chgData name="JJ HU" userId="f9cbafaa3520ff22" providerId="LiveId" clId="{474CE9FE-DAEE-4819-A729-4BF71E236E2B}" dt="2024-02-02T21:04:40.770" v="141" actId="1076"/>
          <ac:spMkLst>
            <pc:docMk/>
            <pc:sldMk cId="4114593627" sldId="295"/>
            <ac:spMk id="18" creationId="{C574AA04-475A-4195-A860-8D07A82EF113}"/>
          </ac:spMkLst>
        </pc:spChg>
        <pc:spChg chg="add mod">
          <ac:chgData name="JJ HU" userId="f9cbafaa3520ff22" providerId="LiveId" clId="{474CE9FE-DAEE-4819-A729-4BF71E236E2B}" dt="2024-02-02T21:05:03.900" v="147" actId="1076"/>
          <ac:spMkLst>
            <pc:docMk/>
            <pc:sldMk cId="4114593627" sldId="295"/>
            <ac:spMk id="19" creationId="{683744C8-3257-47AB-9589-D47CEDED1233}"/>
          </ac:spMkLst>
        </pc:spChg>
        <pc:spChg chg="add mod">
          <ac:chgData name="JJ HU" userId="f9cbafaa3520ff22" providerId="LiveId" clId="{474CE9FE-DAEE-4819-A729-4BF71E236E2B}" dt="2024-02-02T21:09:10.922" v="161" actId="1076"/>
          <ac:spMkLst>
            <pc:docMk/>
            <pc:sldMk cId="4114593627" sldId="295"/>
            <ac:spMk id="20" creationId="{0C284FC6-B65D-42F6-BA89-27C09CD90B1E}"/>
          </ac:spMkLst>
        </pc:sp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4" creationId="{00000000-0000-0000-0000-000000000000}"/>
          </ac:picMkLst>
        </pc:pic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6" creationId="{00000000-0000-0000-0000-000000000000}"/>
          </ac:picMkLst>
        </pc:pic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8" creationId="{00000000-0000-0000-0000-000000000000}"/>
          </ac:picMkLst>
        </pc:picChg>
        <pc:picChg chg="add mod">
          <ac:chgData name="JJ HU" userId="f9cbafaa3520ff22" providerId="LiveId" clId="{474CE9FE-DAEE-4819-A729-4BF71E236E2B}" dt="2024-02-02T21:04:40.770" v="141" actId="1076"/>
          <ac:picMkLst>
            <pc:docMk/>
            <pc:sldMk cId="4114593627" sldId="295"/>
            <ac:picMk id="12" creationId="{469842ED-970B-433F-A3FC-45DB48723547}"/>
          </ac:picMkLst>
        </pc:picChg>
        <pc:picChg chg="del">
          <ac:chgData name="JJ HU" userId="f9cbafaa3520ff22" providerId="LiveId" clId="{474CE9FE-DAEE-4819-A729-4BF71E236E2B}" dt="2024-02-02T21:01:56.790" v="74" actId="478"/>
          <ac:picMkLst>
            <pc:docMk/>
            <pc:sldMk cId="4114593627" sldId="295"/>
            <ac:picMk id="13" creationId="{90953B6E-A24D-4FE9-B9F6-F2CEAD00E662}"/>
          </ac:picMkLst>
        </pc:picChg>
        <pc:picChg chg="add mod">
          <ac:chgData name="JJ HU" userId="f9cbafaa3520ff22" providerId="LiveId" clId="{474CE9FE-DAEE-4819-A729-4BF71E236E2B}" dt="2024-02-02T21:04:40.770" v="141" actId="1076"/>
          <ac:picMkLst>
            <pc:docMk/>
            <pc:sldMk cId="4114593627" sldId="295"/>
            <ac:picMk id="15" creationId="{27C1A96B-1D93-4261-A9CB-AE40D398CEF2}"/>
          </ac:picMkLst>
        </pc:picChg>
        <pc:picChg chg="add mod">
          <ac:chgData name="JJ HU" userId="f9cbafaa3520ff22" providerId="LiveId" clId="{474CE9FE-DAEE-4819-A729-4BF71E236E2B}" dt="2024-02-02T21:04:40.770" v="141" actId="1076"/>
          <ac:picMkLst>
            <pc:docMk/>
            <pc:sldMk cId="4114593627" sldId="295"/>
            <ac:picMk id="17" creationId="{58DB0604-6714-4FE1-8550-074BB6167D60}"/>
          </ac:picMkLst>
        </pc:picChg>
      </pc:sldChg>
    </pc:docChg>
  </pc:docChgLst>
  <pc:docChgLst>
    <pc:chgData userId="f9cbafaa3520ff22" providerId="LiveId" clId="{0CDCEC6B-6E11-446C-B0AA-A18873C1EA31}"/>
    <pc:docChg chg="undo redo custSel addSld modSld">
      <pc:chgData name="" userId="f9cbafaa3520ff22" providerId="LiveId" clId="{0CDCEC6B-6E11-446C-B0AA-A18873C1EA31}" dt="2021-02-24T14:28:32.532" v="924" actId="20577"/>
      <pc:docMkLst>
        <pc:docMk/>
      </pc:docMkLst>
      <pc:sldChg chg="modSp">
        <pc:chgData name="" userId="f9cbafaa3520ff22" providerId="LiveId" clId="{0CDCEC6B-6E11-446C-B0AA-A18873C1EA31}" dt="2021-02-16T15:29:27.252" v="33" actId="20577"/>
        <pc:sldMkLst>
          <pc:docMk/>
          <pc:sldMk cId="4265705411" sldId="257"/>
        </pc:sldMkLst>
        <pc:spChg chg="mod">
          <ac:chgData name="" userId="f9cbafaa3520ff22" providerId="LiveId" clId="{0CDCEC6B-6E11-446C-B0AA-A18873C1EA31}" dt="2021-02-16T15:29:27.252" v="33" actId="20577"/>
          <ac:spMkLst>
            <pc:docMk/>
            <pc:sldMk cId="4265705411" sldId="257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6T16:44:43.885" v="163" actId="20577"/>
        <pc:sldMkLst>
          <pc:docMk/>
          <pc:sldMk cId="3440873017" sldId="258"/>
        </pc:sldMkLst>
        <pc:spChg chg="mod">
          <ac:chgData name="" userId="f9cbafaa3520ff22" providerId="LiveId" clId="{0CDCEC6B-6E11-446C-B0AA-A18873C1EA31}" dt="2021-02-16T16:44:43.885" v="163" actId="20577"/>
          <ac:spMkLst>
            <pc:docMk/>
            <pc:sldMk cId="3440873017" sldId="258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6T16:44:21.269" v="159" actId="20577"/>
        <pc:sldMkLst>
          <pc:docMk/>
          <pc:sldMk cId="3376969235" sldId="259"/>
        </pc:sldMkLst>
        <pc:spChg chg="mod">
          <ac:chgData name="" userId="f9cbafaa3520ff22" providerId="LiveId" clId="{0CDCEC6B-6E11-446C-B0AA-A18873C1EA31}" dt="2021-02-16T16:44:21.269" v="159" actId="20577"/>
          <ac:spMkLst>
            <pc:docMk/>
            <pc:sldMk cId="3376969235" sldId="259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7T08:21:26.650" v="909" actId="6549"/>
        <pc:sldMkLst>
          <pc:docMk/>
          <pc:sldMk cId="168223423" sldId="261"/>
        </pc:sldMkLst>
        <pc:spChg chg="mod">
          <ac:chgData name="" userId="f9cbafaa3520ff22" providerId="LiveId" clId="{0CDCEC6B-6E11-446C-B0AA-A18873C1EA31}" dt="2021-02-17T08:21:26.650" v="909" actId="6549"/>
          <ac:spMkLst>
            <pc:docMk/>
            <pc:sldMk cId="168223423" sldId="261"/>
            <ac:spMk id="3" creationId="{00000000-0000-0000-0000-000000000000}"/>
          </ac:spMkLst>
        </pc:spChg>
      </pc:sldChg>
      <pc:sldChg chg="addSp delSp modSp">
        <pc:chgData name="" userId="f9cbafaa3520ff22" providerId="LiveId" clId="{0CDCEC6B-6E11-446C-B0AA-A18873C1EA31}" dt="2021-02-16T21:12:11.817" v="744" actId="20577"/>
        <pc:sldMkLst>
          <pc:docMk/>
          <pc:sldMk cId="4095319185" sldId="262"/>
        </pc:sldMkLst>
        <pc:spChg chg="mod topLvl">
          <ac:chgData name="" userId="f9cbafaa3520ff22" providerId="LiveId" clId="{0CDCEC6B-6E11-446C-B0AA-A18873C1EA31}" dt="2021-02-16T21:02:00.529" v="637" actId="1076"/>
          <ac:spMkLst>
            <pc:docMk/>
            <pc:sldMk cId="4095319185" sldId="262"/>
            <ac:spMk id="6" creationId="{D2EE5F76-376A-48A4-A5B0-0F8BC98DFA4E}"/>
          </ac:spMkLst>
        </pc:spChg>
        <pc:spChg chg="mod topLvl">
          <ac:chgData name="" userId="f9cbafaa3520ff22" providerId="LiveId" clId="{0CDCEC6B-6E11-446C-B0AA-A18873C1EA31}" dt="2021-02-16T21:02:44.631" v="652" actId="1076"/>
          <ac:spMkLst>
            <pc:docMk/>
            <pc:sldMk cId="4095319185" sldId="262"/>
            <ac:spMk id="7" creationId="{6283B3D1-A612-45E6-ACBC-EDA7000AC044}"/>
          </ac:spMkLst>
        </pc:spChg>
        <pc:spChg chg="mod topLvl">
          <ac:chgData name="" userId="f9cbafaa3520ff22" providerId="LiveId" clId="{0CDCEC6B-6E11-446C-B0AA-A18873C1EA31}" dt="2021-02-16T21:06:57.894" v="689" actId="1076"/>
          <ac:spMkLst>
            <pc:docMk/>
            <pc:sldMk cId="4095319185" sldId="262"/>
            <ac:spMk id="8" creationId="{6FA7D8F7-8E0D-4A8E-97F8-48B9DD245E14}"/>
          </ac:spMkLst>
        </pc:spChg>
        <pc:spChg chg="mod topLvl">
          <ac:chgData name="" userId="f9cbafaa3520ff22" providerId="LiveId" clId="{0CDCEC6B-6E11-446C-B0AA-A18873C1EA31}" dt="2021-02-16T21:10:36.687" v="735" actId="1076"/>
          <ac:spMkLst>
            <pc:docMk/>
            <pc:sldMk cId="4095319185" sldId="262"/>
            <ac:spMk id="9" creationId="{47C02BDA-76D4-431A-A6E2-3109361F358A}"/>
          </ac:spMkLst>
        </pc:spChg>
        <pc:spChg chg="add mod">
          <ac:chgData name="" userId="f9cbafaa3520ff22" providerId="LiveId" clId="{0CDCEC6B-6E11-446C-B0AA-A18873C1EA31}" dt="2021-02-16T21:12:11.817" v="744" actId="20577"/>
          <ac:spMkLst>
            <pc:docMk/>
            <pc:sldMk cId="4095319185" sldId="262"/>
            <ac:spMk id="10" creationId="{9402955C-0AE7-49E8-B76B-385F0284EE99}"/>
          </ac:spMkLst>
        </pc:spChg>
        <pc:spChg chg="add mod">
          <ac:chgData name="" userId="f9cbafaa3520ff22" providerId="LiveId" clId="{0CDCEC6B-6E11-446C-B0AA-A18873C1EA31}" dt="2021-02-16T21:09:13.263" v="722" actId="1076"/>
          <ac:spMkLst>
            <pc:docMk/>
            <pc:sldMk cId="4095319185" sldId="262"/>
            <ac:spMk id="11" creationId="{B3C8E337-8074-4E9D-9C30-263A5D9E5EEB}"/>
          </ac:spMkLst>
        </pc:spChg>
        <pc:spChg chg="add mod">
          <ac:chgData name="" userId="f9cbafaa3520ff22" providerId="LiveId" clId="{0CDCEC6B-6E11-446C-B0AA-A18873C1EA31}" dt="2021-02-16T21:09:26.208" v="726" actId="1076"/>
          <ac:spMkLst>
            <pc:docMk/>
            <pc:sldMk cId="4095319185" sldId="262"/>
            <ac:spMk id="19" creationId="{87B3506B-182C-495F-B20C-C86435602180}"/>
          </ac:spMkLst>
        </pc:spChg>
        <pc:spChg chg="add mod">
          <ac:chgData name="" userId="f9cbafaa3520ff22" providerId="LiveId" clId="{0CDCEC6B-6E11-446C-B0AA-A18873C1EA31}" dt="2021-02-16T21:10:46.364" v="743" actId="1035"/>
          <ac:spMkLst>
            <pc:docMk/>
            <pc:sldMk cId="4095319185" sldId="262"/>
            <ac:spMk id="20" creationId="{533490D7-961B-4C17-934B-D3F4283ABE20}"/>
          </ac:spMkLst>
        </pc:spChg>
        <pc:grpChg chg="del mod">
          <ac:chgData name="" userId="f9cbafaa3520ff22" providerId="LiveId" clId="{0CDCEC6B-6E11-446C-B0AA-A18873C1EA31}" dt="2021-02-16T21:01:43.297" v="627" actId="165"/>
          <ac:grpSpMkLst>
            <pc:docMk/>
            <pc:sldMk cId="4095319185" sldId="262"/>
            <ac:grpSpMk id="5" creationId="{A473C0AA-C4CC-4302-9250-90F426D97AFF}"/>
          </ac:grpSpMkLst>
        </pc:grpChg>
        <pc:graphicFrameChg chg="add del mod">
          <ac:chgData name="" userId="f9cbafaa3520ff22" providerId="LiveId" clId="{0CDCEC6B-6E11-446C-B0AA-A18873C1EA31}" dt="2021-02-16T21:01:31.949" v="626" actId="18245"/>
          <ac:graphicFrameMkLst>
            <pc:docMk/>
            <pc:sldMk cId="4095319185" sldId="262"/>
            <ac:graphicFrameMk id="4" creationId="{986A3374-1F13-43FE-9FD1-890668094E50}"/>
          </ac:graphicFrameMkLst>
        </pc:graphicFrameChg>
        <pc:cxnChg chg="add mod">
          <ac:chgData name="" userId="f9cbafaa3520ff22" providerId="LiveId" clId="{0CDCEC6B-6E11-446C-B0AA-A18873C1EA31}" dt="2021-02-16T21:09:15.271" v="723" actId="14100"/>
          <ac:cxnSpMkLst>
            <pc:docMk/>
            <pc:sldMk cId="4095319185" sldId="262"/>
            <ac:cxnSpMk id="13" creationId="{B462F486-4A20-4222-8D54-9D9EE0059443}"/>
          </ac:cxnSpMkLst>
        </pc:cxnChg>
        <pc:cxnChg chg="add mod">
          <ac:chgData name="" userId="f9cbafaa3520ff22" providerId="LiveId" clId="{0CDCEC6B-6E11-446C-B0AA-A18873C1EA31}" dt="2021-02-16T21:10:46.364" v="743" actId="1035"/>
          <ac:cxnSpMkLst>
            <pc:docMk/>
            <pc:sldMk cId="4095319185" sldId="262"/>
            <ac:cxnSpMk id="21" creationId="{D0EF6F89-4208-4B83-BBB9-BC03436624BB}"/>
          </ac:cxnSpMkLst>
        </pc:cxnChg>
      </pc:sldChg>
      <pc:sldChg chg="addSp delSp">
        <pc:chgData name="" userId="f9cbafaa3520ff22" providerId="LiveId" clId="{0CDCEC6B-6E11-446C-B0AA-A18873C1EA31}" dt="2021-02-17T15:21:53.302" v="915"/>
        <pc:sldMkLst>
          <pc:docMk/>
          <pc:sldMk cId="1628621408" sldId="275"/>
        </pc:sldMkLst>
        <pc:spChg chg="del">
          <ac:chgData name="" userId="f9cbafaa3520ff22" providerId="LiveId" clId="{0CDCEC6B-6E11-446C-B0AA-A18873C1EA31}" dt="2021-02-17T15:21:53.042" v="914" actId="478"/>
          <ac:spMkLst>
            <pc:docMk/>
            <pc:sldMk cId="1628621408" sldId="275"/>
            <ac:spMk id="6" creationId="{00000000-0000-0000-0000-000000000000}"/>
          </ac:spMkLst>
        </pc:spChg>
        <pc:spChg chg="add">
          <ac:chgData name="" userId="f9cbafaa3520ff22" providerId="LiveId" clId="{0CDCEC6B-6E11-446C-B0AA-A18873C1EA31}" dt="2021-02-17T15:21:53.302" v="915"/>
          <ac:spMkLst>
            <pc:docMk/>
            <pc:sldMk cId="1628621408" sldId="275"/>
            <ac:spMk id="27" creationId="{9ECAED16-E25F-4E02-9EF6-FB0ABB4A4551}"/>
          </ac:spMkLst>
        </pc:spChg>
      </pc:sldChg>
      <pc:sldChg chg="modSp">
        <pc:chgData name="" userId="f9cbafaa3520ff22" providerId="LiveId" clId="{0CDCEC6B-6E11-446C-B0AA-A18873C1EA31}" dt="2021-02-16T17:05:56.934" v="538" actId="20577"/>
        <pc:sldMkLst>
          <pc:docMk/>
          <pc:sldMk cId="846838023" sldId="284"/>
        </pc:sldMkLst>
        <pc:spChg chg="mod">
          <ac:chgData name="" userId="f9cbafaa3520ff22" providerId="LiveId" clId="{0CDCEC6B-6E11-446C-B0AA-A18873C1EA31}" dt="2021-02-16T17:05:56.934" v="538" actId="20577"/>
          <ac:spMkLst>
            <pc:docMk/>
            <pc:sldMk cId="846838023" sldId="284"/>
            <ac:spMk id="3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7T08:51:31.139" v="910" actId="6549"/>
        <pc:sldMkLst>
          <pc:docMk/>
          <pc:sldMk cId="843774219" sldId="285"/>
        </pc:sldMkLst>
        <pc:spChg chg="mod">
          <ac:chgData name="" userId="f9cbafaa3520ff22" providerId="LiveId" clId="{0CDCEC6B-6E11-446C-B0AA-A18873C1EA31}" dt="2021-02-17T08:51:31.139" v="910" actId="6549"/>
          <ac:spMkLst>
            <pc:docMk/>
            <pc:sldMk cId="843774219" sldId="285"/>
            <ac:spMk id="7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24T14:28:32.532" v="924" actId="20577"/>
        <pc:sldMkLst>
          <pc:docMk/>
          <pc:sldMk cId="3382834490" sldId="286"/>
        </pc:sldMkLst>
        <pc:spChg chg="mod">
          <ac:chgData name="" userId="f9cbafaa3520ff22" providerId="LiveId" clId="{0CDCEC6B-6E11-446C-B0AA-A18873C1EA31}" dt="2021-02-24T14:28:32.532" v="924" actId="20577"/>
          <ac:spMkLst>
            <pc:docMk/>
            <pc:sldMk cId="3382834490" sldId="286"/>
            <ac:spMk id="6" creationId="{00000000-0000-0000-0000-000000000000}"/>
          </ac:spMkLst>
        </pc:spChg>
      </pc:sldChg>
      <pc:sldChg chg="modSp">
        <pc:chgData name="" userId="f9cbafaa3520ff22" providerId="LiveId" clId="{0CDCEC6B-6E11-446C-B0AA-A18873C1EA31}" dt="2021-02-16T20:57:28.616" v="564" actId="20577"/>
        <pc:sldMkLst>
          <pc:docMk/>
          <pc:sldMk cId="2536689387" sldId="289"/>
        </pc:sldMkLst>
        <pc:spChg chg="mod">
          <ac:chgData name="" userId="f9cbafaa3520ff22" providerId="LiveId" clId="{0CDCEC6B-6E11-446C-B0AA-A18873C1EA31}" dt="2021-02-16T20:57:28.616" v="564" actId="20577"/>
          <ac:spMkLst>
            <pc:docMk/>
            <pc:sldMk cId="2536689387" sldId="289"/>
            <ac:spMk id="3" creationId="{00000000-0000-0000-0000-000000000000}"/>
          </ac:spMkLst>
        </pc:spChg>
      </pc:sldChg>
      <pc:sldChg chg="addSp modSp add">
        <pc:chgData name="" userId="f9cbafaa3520ff22" providerId="LiveId" clId="{0CDCEC6B-6E11-446C-B0AA-A18873C1EA31}" dt="2021-02-16T16:58:32.647" v="477" actId="1038"/>
        <pc:sldMkLst>
          <pc:docMk/>
          <pc:sldMk cId="666499158" sldId="292"/>
        </pc:sldMkLst>
        <pc:spChg chg="mod">
          <ac:chgData name="" userId="f9cbafaa3520ff22" providerId="LiveId" clId="{0CDCEC6B-6E11-446C-B0AA-A18873C1EA31}" dt="2021-02-16T16:46:20.640" v="165"/>
          <ac:spMkLst>
            <pc:docMk/>
            <pc:sldMk cId="666499158" sldId="292"/>
            <ac:spMk id="2" creationId="{00000000-0000-0000-0000-000000000000}"/>
          </ac:spMkLst>
        </pc:spChg>
        <pc:spChg chg="mod">
          <ac:chgData name="" userId="f9cbafaa3520ff22" providerId="LiveId" clId="{0CDCEC6B-6E11-446C-B0AA-A18873C1EA31}" dt="2021-02-16T16:56:13.555" v="446" actId="20577"/>
          <ac:spMkLst>
            <pc:docMk/>
            <pc:sldMk cId="666499158" sldId="292"/>
            <ac:spMk id="3" creationId="{00000000-0000-0000-0000-000000000000}"/>
          </ac:spMkLst>
        </pc:spChg>
        <pc:spChg chg="add mod">
          <ac:chgData name="" userId="f9cbafaa3520ff22" providerId="LiveId" clId="{0CDCEC6B-6E11-446C-B0AA-A18873C1EA31}" dt="2021-02-16T16:58:32.647" v="477" actId="1038"/>
          <ac:spMkLst>
            <pc:docMk/>
            <pc:sldMk cId="666499158" sldId="292"/>
            <ac:spMk id="5" creationId="{DAED0F47-E598-4166-8D2B-1ECB6F5F0722}"/>
          </ac:spMkLst>
        </pc:spChg>
        <pc:spChg chg="add mod">
          <ac:chgData name="" userId="f9cbafaa3520ff22" providerId="LiveId" clId="{0CDCEC6B-6E11-446C-B0AA-A18873C1EA31}" dt="2021-02-16T16:57:58.437" v="470" actId="1038"/>
          <ac:spMkLst>
            <pc:docMk/>
            <pc:sldMk cId="666499158" sldId="292"/>
            <ac:spMk id="8" creationId="{831987DA-6608-4FCA-860F-70860CB8628C}"/>
          </ac:spMkLst>
        </pc:spChg>
        <pc:picChg chg="add mod">
          <ac:chgData name="" userId="f9cbafaa3520ff22" providerId="LiveId" clId="{0CDCEC6B-6E11-446C-B0AA-A18873C1EA31}" dt="2021-02-16T16:57:03.425" v="453" actId="1076"/>
          <ac:picMkLst>
            <pc:docMk/>
            <pc:sldMk cId="666499158" sldId="292"/>
            <ac:picMk id="3074" creationId="{95856C70-D6BA-4616-AE7E-F039EADB6908}"/>
          </ac:picMkLst>
        </pc:picChg>
        <pc:picChg chg="add mod">
          <ac:chgData name="" userId="f9cbafaa3520ff22" providerId="LiveId" clId="{0CDCEC6B-6E11-446C-B0AA-A18873C1EA31}" dt="2021-02-16T16:57:02.096" v="452" actId="1076"/>
          <ac:picMkLst>
            <pc:docMk/>
            <pc:sldMk cId="666499158" sldId="292"/>
            <ac:picMk id="3076" creationId="{E5034C92-2C2C-4709-AEFA-CD254A708A70}"/>
          </ac:picMkLst>
        </pc:picChg>
      </pc:sldChg>
      <pc:sldChg chg="addSp delSp modSp add delAnim">
        <pc:chgData name="" userId="f9cbafaa3520ff22" providerId="LiveId" clId="{0CDCEC6B-6E11-446C-B0AA-A18873C1EA31}" dt="2021-02-17T09:27:44.909" v="913" actId="1036"/>
        <pc:sldMkLst>
          <pc:docMk/>
          <pc:sldMk cId="4014346086" sldId="293"/>
        </pc:sldMkLst>
        <pc:spChg chg="del">
          <ac:chgData name="" userId="f9cbafaa3520ff22" providerId="LiveId" clId="{0CDCEC6B-6E11-446C-B0AA-A18873C1EA31}" dt="2021-02-16T22:13:21.987" v="746" actId="478"/>
          <ac:spMkLst>
            <pc:docMk/>
            <pc:sldMk cId="4014346086" sldId="293"/>
            <ac:spMk id="3" creationId="{00000000-0000-0000-0000-000000000000}"/>
          </ac:spMkLst>
        </pc:spChg>
        <pc:spChg chg="mod">
          <ac:chgData name="" userId="f9cbafaa3520ff22" providerId="LiveId" clId="{0CDCEC6B-6E11-446C-B0AA-A18873C1EA31}" dt="2021-02-16T22:17:15.419" v="790" actId="20577"/>
          <ac:spMkLst>
            <pc:docMk/>
            <pc:sldMk cId="4014346086" sldId="293"/>
            <ac:spMk id="5" creationId="{00000000-0000-0000-0000-000000000000}"/>
          </ac:spMkLst>
        </pc:spChg>
        <pc:spChg chg="add del mod">
          <ac:chgData name="" userId="f9cbafaa3520ff22" providerId="LiveId" clId="{0CDCEC6B-6E11-446C-B0AA-A18873C1EA31}" dt="2021-02-16T22:17:07.333" v="780" actId="478"/>
          <ac:spMkLst>
            <pc:docMk/>
            <pc:sldMk cId="4014346086" sldId="293"/>
            <ac:spMk id="8" creationId="{466A312C-FD21-4883-86C8-9A14502F29AC}"/>
          </ac:spMkLst>
        </pc:spChg>
        <pc:spChg chg="del">
          <ac:chgData name="" userId="f9cbafaa3520ff22" providerId="LiveId" clId="{0CDCEC6B-6E11-446C-B0AA-A18873C1EA31}" dt="2021-02-16T22:13:21.987" v="746" actId="478"/>
          <ac:spMkLst>
            <pc:docMk/>
            <pc:sldMk cId="4014346086" sldId="293"/>
            <ac:spMk id="9" creationId="{00000000-0000-0000-0000-000000000000}"/>
          </ac:spMkLst>
        </pc:spChg>
        <pc:spChg chg="del">
          <ac:chgData name="" userId="f9cbafaa3520ff22" providerId="LiveId" clId="{0CDCEC6B-6E11-446C-B0AA-A18873C1EA31}" dt="2021-02-16T22:13:21.987" v="746" actId="478"/>
          <ac:spMkLst>
            <pc:docMk/>
            <pc:sldMk cId="4014346086" sldId="293"/>
            <ac:spMk id="12" creationId="{D8ED95C9-574D-4A1E-88AF-10CEA3097EB1}"/>
          </ac:spMkLst>
        </pc:spChg>
        <pc:spChg chg="add mod">
          <ac:chgData name="" userId="f9cbafaa3520ff22" providerId="LiveId" clId="{0CDCEC6B-6E11-446C-B0AA-A18873C1EA31}" dt="2021-02-16T22:29:02.136" v="834" actId="1035"/>
          <ac:spMkLst>
            <pc:docMk/>
            <pc:sldMk cId="4014346086" sldId="293"/>
            <ac:spMk id="13" creationId="{A0C8A860-1600-42BC-A3D0-1B49564D451D}"/>
          </ac:spMkLst>
        </pc:spChg>
        <pc:spChg chg="add mod">
          <ac:chgData name="" userId="f9cbafaa3520ff22" providerId="LiveId" clId="{0CDCEC6B-6E11-446C-B0AA-A18873C1EA31}" dt="2021-02-16T22:28:56.017" v="833" actId="1035"/>
          <ac:spMkLst>
            <pc:docMk/>
            <pc:sldMk cId="4014346086" sldId="293"/>
            <ac:spMk id="14" creationId="{083B9FBC-BF14-4728-A03E-6FC044255112}"/>
          </ac:spMkLst>
        </pc:spChg>
        <pc:grpChg chg="del">
          <ac:chgData name="" userId="f9cbafaa3520ff22" providerId="LiveId" clId="{0CDCEC6B-6E11-446C-B0AA-A18873C1EA31}" dt="2021-02-16T22:13:21.987" v="746" actId="478"/>
          <ac:grpSpMkLst>
            <pc:docMk/>
            <pc:sldMk cId="4014346086" sldId="293"/>
            <ac:grpSpMk id="10" creationId="{00000000-0000-0000-0000-000000000000}"/>
          </ac:grpSpMkLst>
        </pc:grpChg>
        <pc:picChg chg="del">
          <ac:chgData name="" userId="f9cbafaa3520ff22" providerId="LiveId" clId="{0CDCEC6B-6E11-446C-B0AA-A18873C1EA31}" dt="2021-02-16T22:13:21.987" v="746" actId="478"/>
          <ac:picMkLst>
            <pc:docMk/>
            <pc:sldMk cId="4014346086" sldId="293"/>
            <ac:picMk id="11" creationId="{DFD9FE77-F28F-418F-878F-EC62F84BACD4}"/>
          </ac:picMkLst>
        </pc:picChg>
        <pc:picChg chg="add mod">
          <ac:chgData name="" userId="f9cbafaa3520ff22" providerId="LiveId" clId="{0CDCEC6B-6E11-446C-B0AA-A18873C1EA31}" dt="2021-02-17T09:27:44.909" v="913" actId="1036"/>
          <ac:picMkLst>
            <pc:docMk/>
            <pc:sldMk cId="4014346086" sldId="293"/>
            <ac:picMk id="4098" creationId="{D554B118-500A-421F-A5AE-984D60E31296}"/>
          </ac:picMkLst>
        </pc:picChg>
      </pc:sldChg>
      <pc:sldChg chg="addSp delSp modSp add delAnim">
        <pc:chgData name="" userId="f9cbafaa3520ff22" providerId="LiveId" clId="{0CDCEC6B-6E11-446C-B0AA-A18873C1EA31}" dt="2021-02-17T09:27:34.020" v="912" actId="20577"/>
        <pc:sldMkLst>
          <pc:docMk/>
          <pc:sldMk cId="1442990909" sldId="294"/>
        </pc:sldMkLst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3" creationId="{00000000-0000-0000-0000-000000000000}"/>
          </ac:spMkLst>
        </pc:spChg>
        <pc:spChg chg="add del mod">
          <ac:chgData name="" userId="f9cbafaa3520ff22" providerId="LiveId" clId="{0CDCEC6B-6E11-446C-B0AA-A18873C1EA31}" dt="2021-02-16T22:31:26.986" v="837" actId="478"/>
          <ac:spMkLst>
            <pc:docMk/>
            <pc:sldMk cId="1442990909" sldId="294"/>
            <ac:spMk id="6" creationId="{DEF4D10B-1D32-48EF-A1AC-AD152A87AC7B}"/>
          </ac:spMkLst>
        </pc:spChg>
        <pc:spChg chg="add mod">
          <ac:chgData name="" userId="f9cbafaa3520ff22" providerId="LiveId" clId="{0CDCEC6B-6E11-446C-B0AA-A18873C1EA31}" dt="2021-02-16T22:36:50.033" v="842" actId="1076"/>
          <ac:spMkLst>
            <pc:docMk/>
            <pc:sldMk cId="1442990909" sldId="294"/>
            <ac:spMk id="7" creationId="{24822CD5-AEE2-4098-A552-8B58ED525294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8" creationId="{00000000-0000-0000-0000-000000000000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17" creationId="{00000000-0000-0000-0000-000000000000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18" creationId="{00000000-0000-0000-0000-000000000000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19" creationId="{00000000-0000-0000-0000-000000000000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0" creationId="{81ABDD78-D3E6-4294-A3BA-B08B627CAE77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1" creationId="{A7EAC9D5-8B00-4F4E-AE92-160D4EEB20BC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3" creationId="{0F591269-1802-48CC-A694-8DC78F9C8C04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4" creationId="{645F5E97-30E1-4362-85DD-58C02C8B6BFC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25" creationId="{00000000-0000-0000-0000-000000000000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26" creationId="{E1E54274-53F2-4CF7-BEFA-B4A750DD555D}"/>
          </ac:spMkLst>
        </pc:spChg>
        <pc:spChg chg="add mod">
          <ac:chgData name="" userId="f9cbafaa3520ff22" providerId="LiveId" clId="{0CDCEC6B-6E11-446C-B0AA-A18873C1EA31}" dt="2021-02-16T22:37:17.922" v="859" actId="1036"/>
          <ac:spMkLst>
            <pc:docMk/>
            <pc:sldMk cId="1442990909" sldId="294"/>
            <ac:spMk id="28" creationId="{C95FC0F4-CEF4-4E26-9551-730A23988252}"/>
          </ac:spMkLst>
        </pc:spChg>
        <pc:spChg chg="add mod">
          <ac:chgData name="" userId="f9cbafaa3520ff22" providerId="LiveId" clId="{0CDCEC6B-6E11-446C-B0AA-A18873C1EA31}" dt="2021-02-16T22:38:20.574" v="907" actId="1035"/>
          <ac:spMkLst>
            <pc:docMk/>
            <pc:sldMk cId="1442990909" sldId="294"/>
            <ac:spMk id="30" creationId="{9FDA1084-EF48-42E9-8622-B2A4A6293F5E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31" creationId="{00000000-0000-0000-0000-000000000000}"/>
          </ac:spMkLst>
        </pc:spChg>
        <pc:spChg chg="add">
          <ac:chgData name="" userId="f9cbafaa3520ff22" providerId="LiveId" clId="{0CDCEC6B-6E11-446C-B0AA-A18873C1EA31}" dt="2021-02-16T22:31:49.163" v="838"/>
          <ac:spMkLst>
            <pc:docMk/>
            <pc:sldMk cId="1442990909" sldId="294"/>
            <ac:spMk id="32" creationId="{2EEF08DC-837D-4AB4-8E79-70856BF761BD}"/>
          </ac:spMkLst>
        </pc:spChg>
        <pc:spChg chg="del">
          <ac:chgData name="" userId="f9cbafaa3520ff22" providerId="LiveId" clId="{0CDCEC6B-6E11-446C-B0AA-A18873C1EA31}" dt="2021-02-16T22:31:24.514" v="836" actId="478"/>
          <ac:spMkLst>
            <pc:docMk/>
            <pc:sldMk cId="1442990909" sldId="294"/>
            <ac:spMk id="33" creationId="{00000000-0000-0000-0000-000000000000}"/>
          </ac:spMkLst>
        </pc:spChg>
        <pc:spChg chg="add mod">
          <ac:chgData name="" userId="f9cbafaa3520ff22" providerId="LiveId" clId="{0CDCEC6B-6E11-446C-B0AA-A18873C1EA31}" dt="2021-02-17T09:27:34.020" v="912" actId="20577"/>
          <ac:spMkLst>
            <pc:docMk/>
            <pc:sldMk cId="1442990909" sldId="294"/>
            <ac:spMk id="35" creationId="{945BBA4D-C3A0-44C0-9D69-B7E33D5712C2}"/>
          </ac:spMkLst>
        </pc:sp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13" creationId="{00000000-0000-0000-0000-000000000000}"/>
          </ac:cxnSpMkLst>
        </pc:cxn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14" creationId="{00000000-0000-0000-0000-000000000000}"/>
          </ac:cxnSpMkLst>
        </pc:cxn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22" creationId="{00000000-0000-0000-0000-000000000000}"/>
          </ac:cxnSpMkLst>
        </pc:cxnChg>
        <pc:cxnChg chg="del">
          <ac:chgData name="" userId="f9cbafaa3520ff22" providerId="LiveId" clId="{0CDCEC6B-6E11-446C-B0AA-A18873C1EA31}" dt="2021-02-16T22:31:24.514" v="836" actId="478"/>
          <ac:cxnSpMkLst>
            <pc:docMk/>
            <pc:sldMk cId="1442990909" sldId="294"/>
            <ac:cxnSpMk id="27" creationId="{00000000-0000-0000-0000-000000000000}"/>
          </ac:cxnSpMkLst>
        </pc:cxnChg>
        <pc:cxnChg chg="add mod">
          <ac:chgData name="" userId="f9cbafaa3520ff22" providerId="LiveId" clId="{0CDCEC6B-6E11-446C-B0AA-A18873C1EA31}" dt="2021-02-16T22:37:22.148" v="860" actId="14100"/>
          <ac:cxnSpMkLst>
            <pc:docMk/>
            <pc:sldMk cId="1442990909" sldId="294"/>
            <ac:cxnSpMk id="29" creationId="{A8E2FEC7-0BC5-4CF4-9024-B8706E3AC5E5}"/>
          </ac:cxnSpMkLst>
        </pc:cxnChg>
        <pc:cxnChg chg="add">
          <ac:chgData name="" userId="f9cbafaa3520ff22" providerId="LiveId" clId="{0CDCEC6B-6E11-446C-B0AA-A18873C1EA31}" dt="2021-02-16T22:31:49.163" v="838"/>
          <ac:cxnSpMkLst>
            <pc:docMk/>
            <pc:sldMk cId="1442990909" sldId="294"/>
            <ac:cxnSpMk id="34" creationId="{7C0868C7-B7EF-4130-B309-42F4AB850D4E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lope change</a:t>
            </a:r>
            <a:r>
              <a:rPr lang="en-US" baseline="0" dirty="0"/>
              <a:t> between liquid and solid: heat capacity or thermal expansion </a:t>
            </a:r>
            <a:r>
              <a:rPr lang="en-US" baseline="0"/>
              <a:t>coefficient chan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8122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2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856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ware that different</a:t>
            </a:r>
            <a:r>
              <a:rPr lang="en-US" baseline="0" dirty="0"/>
              <a:t> books may use different terminolog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66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391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29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19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ov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 average relaxation time of the SCL is shorter than the average crystal nucleation time, whereas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&lt;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e average nucleation time is shorter than the average relaxation time. Here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en-US" sz="1200" b="0" i="0" kern="1200" baseline="-25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the kinetic spinodal temperature. See Mauro 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t al.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JNCS 2017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914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morphous does not mean ran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768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42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98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thalpy plot</a:t>
            </a:r>
            <a:r>
              <a:rPr lang="en-US" baseline="0" dirty="0"/>
              <a:t> is generic but the V-T is not: n</a:t>
            </a:r>
            <a:r>
              <a:rPr lang="en-US" dirty="0"/>
              <a:t>ote volume anomaly in silica gl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859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2/2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7B64AE6-EC0C-4244-8A32-83B78ECDB03A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2/2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2/2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mse.mit.edu/education/dmse-breakerspace/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12OSBJwogFc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13B5K_lAabw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6.png"/><Relationship Id="rId4" Type="http://schemas.openxmlformats.org/officeDocument/2006/relationships/image" Target="../media/image15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g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uh.edu/engines/epi1086.htm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lsevier.com/books/fundamentals-of-inorganic-glasses/varshneya/978-0-12-816225-5" TargetMode="External"/><Relationship Id="rId7" Type="http://schemas.openxmlformats.org/officeDocument/2006/relationships/hyperlink" Target="https://link-springer-com.libproxy.mit.edu/book/10.1007%2F978-3-319-93728-1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pubs-rsc-org.libproxy.mit.edu/en/content/ebook/978-0-85404-639-3" TargetMode="External"/><Relationship Id="rId5" Type="http://schemas.openxmlformats.org/officeDocument/2006/relationships/hyperlink" Target="https://www.google.com/books/edition/Fundamentals_of_Inorganic_Glasses/HBmXDwAAQBAJ?hl=en&amp;gbpv=0" TargetMode="External"/><Relationship Id="rId4" Type="http://schemas.openxmlformats.org/officeDocument/2006/relationships/hyperlink" Target="https://books.google.com/books?id=MSgXBQAAQBAJ&amp;printsec=frontcover&amp;dq=Fundamentals+of+Inorganic+Glasses&amp;hl=en&amp;sa=X&amp;ved=0CCQQ6AEwAWoVChMIhLfZ78L5xgIVxZoeCh3wdQD4#v=onepage&amp;q&amp;f=false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canvas.mit.edu/courses/25139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6.jpg"/><Relationship Id="rId7" Type="http://schemas.openxmlformats.org/officeDocument/2006/relationships/hyperlink" Target="http://www.thehelper.net/threads/apple-iphone-5-to-be-cased-in-liquidmetal.154710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png"/><Relationship Id="rId4" Type="http://schemas.openxmlformats.org/officeDocument/2006/relationships/hyperlink" Target="http://www.express.co.uk/news/world/479147/Willis-Tower-Tourist-in-glass-box-1-350ft-up-sees-floor-CRACK-under-hi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: Fundamentals of the Amorphous State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438" y="506628"/>
            <a:ext cx="8153400" cy="914400"/>
          </a:xfrm>
        </p:spPr>
        <p:txBody>
          <a:bodyPr/>
          <a:lstStyle/>
          <a:p>
            <a:r>
              <a:rPr lang="en-US" sz="2800" dirty="0"/>
              <a:t>DMSE Breaker Spac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2" name="Picture 11" descr="A black computer tower&#10;&#10;Description automatically generated with low confidence">
            <a:extLst>
              <a:ext uri="{FF2B5EF4-FFF2-40B4-BE49-F238E27FC236}">
                <a16:creationId xmlns:a16="http://schemas.microsoft.com/office/drawing/2014/main" id="{469842ED-970B-433F-A3FC-45DB487235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211" y="2449728"/>
            <a:ext cx="2206638" cy="302871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98DB209-2D45-4F9C-937F-9B102CAE8EE8}"/>
              </a:ext>
            </a:extLst>
          </p:cNvPr>
          <p:cNvSpPr txBox="1"/>
          <p:nvPr/>
        </p:nvSpPr>
        <p:spPr>
          <a:xfrm>
            <a:off x="427338" y="5563969"/>
            <a:ext cx="2382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sktop Scanning Electron Microscope</a:t>
            </a:r>
          </a:p>
        </p:txBody>
      </p:sp>
      <p:pic>
        <p:nvPicPr>
          <p:cNvPr id="15" name="Picture 14" descr="A picture containing printer&#10;&#10;Description automatically generated">
            <a:extLst>
              <a:ext uri="{FF2B5EF4-FFF2-40B4-BE49-F238E27FC236}">
                <a16:creationId xmlns:a16="http://schemas.microsoft.com/office/drawing/2014/main" id="{27C1A96B-1D93-4261-A9CB-AE40D398CE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5794" y="2449728"/>
            <a:ext cx="2372144" cy="302871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1F31CFC-8811-4162-854B-CD53FB8CF733}"/>
              </a:ext>
            </a:extLst>
          </p:cNvPr>
          <p:cNvSpPr txBox="1"/>
          <p:nvPr/>
        </p:nvSpPr>
        <p:spPr>
          <a:xfrm>
            <a:off x="3644443" y="5563969"/>
            <a:ext cx="1774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enchtop X-ray</a:t>
            </a:r>
          </a:p>
          <a:p>
            <a:pPr algn="ctr"/>
            <a:r>
              <a:rPr lang="en-US" dirty="0"/>
              <a:t>Diffractometer</a:t>
            </a:r>
          </a:p>
        </p:txBody>
      </p:sp>
      <p:pic>
        <p:nvPicPr>
          <p:cNvPr id="17" name="Picture 16" descr="A picture containing text, indoor, coffee maker&#10;&#10;Description automatically generated">
            <a:extLst>
              <a:ext uri="{FF2B5EF4-FFF2-40B4-BE49-F238E27FC236}">
                <a16:creationId xmlns:a16="http://schemas.microsoft.com/office/drawing/2014/main" id="{58DB0604-6714-4FE1-8550-074BB6167D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9196" y="2449728"/>
            <a:ext cx="1912875" cy="302871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574AA04-475A-4195-A860-8D07A82EF113}"/>
              </a:ext>
            </a:extLst>
          </p:cNvPr>
          <p:cNvSpPr txBox="1"/>
          <p:nvPr/>
        </p:nvSpPr>
        <p:spPr>
          <a:xfrm>
            <a:off x="6119071" y="5563969"/>
            <a:ext cx="2713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nsile, Compression, and Flexure Test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3744C8-3257-47AB-9589-D47CEDED1233}"/>
              </a:ext>
            </a:extLst>
          </p:cNvPr>
          <p:cNvSpPr txBox="1"/>
          <p:nvPr/>
        </p:nvSpPr>
        <p:spPr>
          <a:xfrm>
            <a:off x="465438" y="1485919"/>
            <a:ext cx="7840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Helvetica" pitchFamily="2" charset="0"/>
              </a:rPr>
              <a:t>aterial exploration and characterization lab allowing undergrads direct access to powerful instruments, including…</a:t>
            </a:r>
            <a:endParaRPr lang="en-US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284FC6-B65D-42F6-BA89-27C09CD90B1E}"/>
              </a:ext>
            </a:extLst>
          </p:cNvPr>
          <p:cNvSpPr txBox="1"/>
          <p:nvPr/>
        </p:nvSpPr>
        <p:spPr>
          <a:xfrm>
            <a:off x="5763867" y="709959"/>
            <a:ext cx="26682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6"/>
              </a:rPr>
              <a:t>https://dmse.mit.edu/education/dmse-breakerspace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14593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Evaluation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roposals and paper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tellectual merits (75%): soundness, depth, thoroughness, inventivenes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resentation (25%): logical coherence, clarity, conciseness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In-class presentation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Timing (20%)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Presentation (40%): </a:t>
            </a:r>
            <a:r>
              <a:rPr lang="en-US" dirty="0"/>
              <a:t>logical coherence, clarity, concisenes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/>
              <a:t>Intellectual merits </a:t>
            </a:r>
            <a:r>
              <a:rPr lang="en-US" dirty="0"/>
              <a:t>(40%): soundness, depth, thoroughness, inventivenes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9971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2EE5F76-376A-48A4-A5B0-0F8BC98DFA4E}"/>
              </a:ext>
            </a:extLst>
          </p:cNvPr>
          <p:cNvSpPr/>
          <p:nvPr/>
        </p:nvSpPr>
        <p:spPr>
          <a:xfrm>
            <a:off x="869055" y="1752600"/>
            <a:ext cx="4281690" cy="4281690"/>
          </a:xfrm>
          <a:custGeom>
            <a:avLst/>
            <a:gdLst>
              <a:gd name="connsiteX0" fmla="*/ 0 w 4281690"/>
              <a:gd name="connsiteY0" fmla="*/ 2140845 h 4281690"/>
              <a:gd name="connsiteX1" fmla="*/ 2140845 w 4281690"/>
              <a:gd name="connsiteY1" fmla="*/ 0 h 4281690"/>
              <a:gd name="connsiteX2" fmla="*/ 4281690 w 4281690"/>
              <a:gd name="connsiteY2" fmla="*/ 2140845 h 4281690"/>
              <a:gd name="connsiteX3" fmla="*/ 2140845 w 4281690"/>
              <a:gd name="connsiteY3" fmla="*/ 4281690 h 4281690"/>
              <a:gd name="connsiteX4" fmla="*/ 0 w 4281690"/>
              <a:gd name="connsiteY4" fmla="*/ 2140845 h 4281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81690" h="4281690">
                <a:moveTo>
                  <a:pt x="0" y="2140845"/>
                </a:moveTo>
                <a:cubicBezTo>
                  <a:pt x="0" y="958489"/>
                  <a:pt x="958489" y="0"/>
                  <a:pt x="2140845" y="0"/>
                </a:cubicBezTo>
                <a:cubicBezTo>
                  <a:pt x="3323201" y="0"/>
                  <a:pt x="4281690" y="958489"/>
                  <a:pt x="4281690" y="2140845"/>
                </a:cubicBezTo>
                <a:cubicBezTo>
                  <a:pt x="4281690" y="3323201"/>
                  <a:pt x="3323201" y="4281690"/>
                  <a:pt x="2140845" y="4281690"/>
                </a:cubicBezTo>
                <a:cubicBezTo>
                  <a:pt x="958489" y="4281690"/>
                  <a:pt x="0" y="3323201"/>
                  <a:pt x="0" y="2140845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0"/>
              <a:satOff val="0"/>
              <a:lumOff val="0"/>
              <a:alphaOff val="0"/>
            </a:schemeClr>
          </a:fillRef>
          <a:effectRef idx="1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648944" tIns="320764" rIns="1648946" bIns="3532033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6283B3D1-A612-45E6-ACBC-EDA7000AC044}"/>
              </a:ext>
            </a:extLst>
          </p:cNvPr>
          <p:cNvSpPr/>
          <p:nvPr/>
        </p:nvSpPr>
        <p:spPr>
          <a:xfrm>
            <a:off x="1297224" y="2608938"/>
            <a:ext cx="3425352" cy="3425352"/>
          </a:xfrm>
          <a:custGeom>
            <a:avLst/>
            <a:gdLst>
              <a:gd name="connsiteX0" fmla="*/ 0 w 3425352"/>
              <a:gd name="connsiteY0" fmla="*/ 1712676 h 3425352"/>
              <a:gd name="connsiteX1" fmla="*/ 1712676 w 3425352"/>
              <a:gd name="connsiteY1" fmla="*/ 0 h 3425352"/>
              <a:gd name="connsiteX2" fmla="*/ 3425352 w 3425352"/>
              <a:gd name="connsiteY2" fmla="*/ 1712676 h 3425352"/>
              <a:gd name="connsiteX3" fmla="*/ 1712676 w 3425352"/>
              <a:gd name="connsiteY3" fmla="*/ 3425352 h 3425352"/>
              <a:gd name="connsiteX4" fmla="*/ 0 w 3425352"/>
              <a:gd name="connsiteY4" fmla="*/ 1712676 h 3425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5352" h="3425352">
                <a:moveTo>
                  <a:pt x="0" y="1712676"/>
                </a:moveTo>
                <a:cubicBezTo>
                  <a:pt x="0" y="766791"/>
                  <a:pt x="766791" y="0"/>
                  <a:pt x="1712676" y="0"/>
                </a:cubicBezTo>
                <a:cubicBezTo>
                  <a:pt x="2658561" y="0"/>
                  <a:pt x="3425352" y="766791"/>
                  <a:pt x="3425352" y="1712676"/>
                </a:cubicBezTo>
                <a:cubicBezTo>
                  <a:pt x="3425352" y="2658561"/>
                  <a:pt x="2658561" y="3425352"/>
                  <a:pt x="1712676" y="3425352"/>
                </a:cubicBezTo>
                <a:cubicBezTo>
                  <a:pt x="766791" y="3425352"/>
                  <a:pt x="0" y="2658561"/>
                  <a:pt x="0" y="1712676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1560506"/>
              <a:satOff val="-1946"/>
              <a:lumOff val="458"/>
              <a:alphaOff val="0"/>
            </a:schemeClr>
          </a:fillRef>
          <a:effectRef idx="1">
            <a:schemeClr val="accent2">
              <a:hueOff val="1560506"/>
              <a:satOff val="-1946"/>
              <a:lumOff val="45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220775" tIns="312201" rIns="1220777" bIns="2709948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FA7D8F7-8E0D-4A8E-97F8-48B9DD245E14}"/>
              </a:ext>
            </a:extLst>
          </p:cNvPr>
          <p:cNvSpPr/>
          <p:nvPr/>
        </p:nvSpPr>
        <p:spPr>
          <a:xfrm>
            <a:off x="1463801" y="2943618"/>
            <a:ext cx="3092197" cy="3090672"/>
          </a:xfrm>
          <a:custGeom>
            <a:avLst/>
            <a:gdLst>
              <a:gd name="connsiteX0" fmla="*/ 0 w 2569014"/>
              <a:gd name="connsiteY0" fmla="*/ 1284507 h 2569014"/>
              <a:gd name="connsiteX1" fmla="*/ 1284507 w 2569014"/>
              <a:gd name="connsiteY1" fmla="*/ 0 h 2569014"/>
              <a:gd name="connsiteX2" fmla="*/ 2569014 w 2569014"/>
              <a:gd name="connsiteY2" fmla="*/ 1284507 h 2569014"/>
              <a:gd name="connsiteX3" fmla="*/ 1284507 w 2569014"/>
              <a:gd name="connsiteY3" fmla="*/ 2569014 h 2569014"/>
              <a:gd name="connsiteX4" fmla="*/ 0 w 2569014"/>
              <a:gd name="connsiteY4" fmla="*/ 1284507 h 2569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9014" h="2569014">
                <a:moveTo>
                  <a:pt x="0" y="1284507"/>
                </a:moveTo>
                <a:cubicBezTo>
                  <a:pt x="0" y="575093"/>
                  <a:pt x="575093" y="0"/>
                  <a:pt x="1284507" y="0"/>
                </a:cubicBezTo>
                <a:cubicBezTo>
                  <a:pt x="1993921" y="0"/>
                  <a:pt x="2569014" y="575093"/>
                  <a:pt x="2569014" y="1284507"/>
                </a:cubicBezTo>
                <a:cubicBezTo>
                  <a:pt x="2569014" y="1993921"/>
                  <a:pt x="1993921" y="2569014"/>
                  <a:pt x="1284507" y="2569014"/>
                </a:cubicBezTo>
                <a:cubicBezTo>
                  <a:pt x="575093" y="2569014"/>
                  <a:pt x="0" y="1993921"/>
                  <a:pt x="0" y="1284507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3121013"/>
              <a:satOff val="-3893"/>
              <a:lumOff val="915"/>
              <a:alphaOff val="0"/>
            </a:schemeClr>
          </a:fillRef>
          <a:effectRef idx="1">
            <a:schemeClr val="accent2">
              <a:hueOff val="3121013"/>
              <a:satOff val="-3893"/>
              <a:lumOff val="915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792606" tIns="299356" rIns="792608" bIns="1904990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02955C-0AE7-49E8-B76B-385F0284EE99}"/>
              </a:ext>
            </a:extLst>
          </p:cNvPr>
          <p:cNvSpPr/>
          <p:nvPr/>
        </p:nvSpPr>
        <p:spPr>
          <a:xfrm>
            <a:off x="2302014" y="2057400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olid matter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3C8E337-8074-4E9D-9C30-263A5D9E5EEB}"/>
              </a:ext>
            </a:extLst>
          </p:cNvPr>
          <p:cNvSpPr/>
          <p:nvPr/>
        </p:nvSpPr>
        <p:spPr>
          <a:xfrm>
            <a:off x="5099815" y="2386763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Amorphous solid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462F486-4A20-4222-8D54-9D9EE0059443}"/>
              </a:ext>
            </a:extLst>
          </p:cNvPr>
          <p:cNvCxnSpPr>
            <a:cxnSpLocks/>
            <a:stCxn id="11" idx="1"/>
          </p:cNvCxnSpPr>
          <p:nvPr/>
        </p:nvCxnSpPr>
        <p:spPr bwMode="auto">
          <a:xfrm flipH="1">
            <a:off x="3581401" y="2571429"/>
            <a:ext cx="1518414" cy="37218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87B3506B-182C-495F-B20C-C86435602180}"/>
              </a:ext>
            </a:extLst>
          </p:cNvPr>
          <p:cNvSpPr/>
          <p:nvPr/>
        </p:nvSpPr>
        <p:spPr>
          <a:xfrm>
            <a:off x="2622611" y="4304288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Glass</a:t>
            </a: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E2DBA5C-3387-41F0-893C-759545400594}"/>
              </a:ext>
            </a:extLst>
          </p:cNvPr>
          <p:cNvSpPr/>
          <p:nvPr/>
        </p:nvSpPr>
        <p:spPr>
          <a:xfrm>
            <a:off x="2616702" y="5251467"/>
            <a:ext cx="786384" cy="782308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4681519"/>
              <a:satOff val="-5839"/>
              <a:lumOff val="1373"/>
              <a:alphaOff val="0"/>
            </a:schemeClr>
          </a:fillRef>
          <a:effectRef idx="1">
            <a:schemeClr val="accent2">
              <a:hueOff val="4681519"/>
              <a:satOff val="-5839"/>
              <a:lumOff val="1373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3F97C00-A565-4169-B03B-E3FCC6B2B513}"/>
              </a:ext>
            </a:extLst>
          </p:cNvPr>
          <p:cNvSpPr/>
          <p:nvPr/>
        </p:nvSpPr>
        <p:spPr>
          <a:xfrm>
            <a:off x="5150745" y="5061260"/>
            <a:ext cx="1531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ilicate glass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34A321F-DB46-4F39-B8C3-65616169418D}"/>
              </a:ext>
            </a:extLst>
          </p:cNvPr>
          <p:cNvCxnSpPr>
            <a:cxnSpLocks/>
          </p:cNvCxnSpPr>
          <p:nvPr/>
        </p:nvCxnSpPr>
        <p:spPr bwMode="auto">
          <a:xfrm flipH="1">
            <a:off x="3166313" y="5257800"/>
            <a:ext cx="1984432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CE414D5F-E898-4CBD-B9B7-5E5DAB3AEC9C}"/>
              </a:ext>
            </a:extLst>
          </p:cNvPr>
          <p:cNvSpPr/>
          <p:nvPr/>
        </p:nvSpPr>
        <p:spPr>
          <a:xfrm>
            <a:off x="2796184" y="5567611"/>
            <a:ext cx="457200" cy="457200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061F0FD-EE0B-4345-8DC9-B723334C6DF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999734" y="5825378"/>
            <a:ext cx="1556264" cy="1114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29A7F682-C9B4-4456-8DFA-285E42E9C486}"/>
              </a:ext>
            </a:extLst>
          </p:cNvPr>
          <p:cNvSpPr/>
          <p:nvPr/>
        </p:nvSpPr>
        <p:spPr>
          <a:xfrm>
            <a:off x="4531979" y="5752156"/>
            <a:ext cx="3545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“Glass” as we known it everyday</a:t>
            </a:r>
          </a:p>
        </p:txBody>
      </p:sp>
    </p:spTree>
    <p:extLst>
      <p:ext uri="{BB962C8B-B14F-4D97-AF65-F5344CB8AC3E}">
        <p14:creationId xmlns:p14="http://schemas.microsoft.com/office/powerpoint/2010/main" val="40953191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2OSBJwogFc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4155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3B5K_lAabw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4804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echanical properties</a:t>
            </a:r>
          </a:p>
          <a:p>
            <a:pPr lvl="1">
              <a:spcBef>
                <a:spcPts val="1200"/>
              </a:spcBef>
              <a:buSzPct val="120000"/>
              <a:buBlip>
                <a:blip r:embed="rId4"/>
              </a:buBlip>
            </a:pPr>
            <a:r>
              <a:rPr lang="en-US" sz="2400" dirty="0"/>
              <a:t>Brittle, fragile, stiff</a:t>
            </a:r>
          </a:p>
          <a:p>
            <a:pPr>
              <a:spcBef>
                <a:spcPts val="1200"/>
              </a:spcBef>
            </a:pPr>
            <a:r>
              <a:rPr lang="en-US" dirty="0"/>
              <a:t>Opt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4"/>
              </a:buBlip>
            </a:pPr>
            <a:r>
              <a:rPr lang="en-US" sz="2400" dirty="0">
                <a:solidFill>
                  <a:prstClr val="black"/>
                </a:solidFill>
              </a:rPr>
              <a:t>Transparent, translucent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pic>
        <p:nvPicPr>
          <p:cNvPr id="6" name="Plastic Glass As60Se4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14400" y="3853248"/>
            <a:ext cx="4419600" cy="24860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0200" y="4808838"/>
            <a:ext cx="2590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dirty="0"/>
              <a:t>“A room-temperature malleable glass” (As</a:t>
            </a:r>
            <a:r>
              <a:rPr lang="en-US" baseline="-25000" dirty="0"/>
              <a:t>60</a:t>
            </a:r>
            <a:r>
              <a:rPr lang="en-US" dirty="0"/>
              <a:t>Se</a:t>
            </a:r>
            <a:r>
              <a:rPr lang="en-US" baseline="-25000" dirty="0"/>
              <a:t>40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Video courtesy of </a:t>
            </a:r>
            <a:r>
              <a:rPr lang="en-US" dirty="0" err="1"/>
              <a:t>IRradiance</a:t>
            </a:r>
            <a:r>
              <a:rPr lang="en-US" dirty="0"/>
              <a:t> Glass Inc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Electr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</a:rPr>
              <a:t>Insulating</a:t>
            </a:r>
          </a:p>
          <a:p>
            <a:pPr>
              <a:spcBef>
                <a:spcPts val="1200"/>
              </a:spcBef>
            </a:pPr>
            <a:r>
              <a:rPr lang="en-US" dirty="0"/>
              <a:t>Chem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</a:rPr>
              <a:t>Durable, inert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191000" y="3684954"/>
            <a:ext cx="4114800" cy="2541630"/>
            <a:chOff x="4191000" y="3630570"/>
            <a:chExt cx="4310448" cy="269403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91000" y="3630570"/>
              <a:ext cx="4310448" cy="269403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308390" y="5449669"/>
              <a:ext cx="4114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NASA: Galileo Spacecraft found </a:t>
              </a:r>
              <a:r>
                <a:rPr lang="en-US" dirty="0">
                  <a:solidFill>
                    <a:srgbClr val="FFFF00"/>
                  </a:solidFill>
                </a:rPr>
                <a:t>amorphous</a:t>
              </a:r>
              <a:r>
                <a:rPr lang="en-US" dirty="0">
                  <a:solidFill>
                    <a:schemeClr val="bg1"/>
                  </a:solidFill>
                </a:rPr>
                <a:t> ice on moons of Jupiter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457200" y="3640537"/>
            <a:ext cx="34290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120000"/>
              <a:buBlip>
                <a:blip r:embed="rId4"/>
              </a:buBlip>
            </a:pPr>
            <a:r>
              <a:rPr lang="en-US" sz="2400" kern="0" dirty="0">
                <a:solidFill>
                  <a:prstClr val="black"/>
                </a:solidFill>
              </a:rPr>
              <a:t>Man-made</a:t>
            </a:r>
          </a:p>
          <a:p>
            <a:pPr marL="795338" lvl="1" indent="-338138" fontAlgn="base">
              <a:spcBef>
                <a:spcPts val="12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Obsidian (volcanic activity)</a:t>
            </a:r>
          </a:p>
          <a:p>
            <a:pPr marL="795338" lvl="1" indent="-338138" fontAlgn="base">
              <a:spcBef>
                <a:spcPts val="6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Tektite (meteorite impact)</a:t>
            </a:r>
          </a:p>
          <a:p>
            <a:pPr marL="795338" lvl="1" indent="-338138" fontAlgn="base">
              <a:spcBef>
                <a:spcPts val="6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Fulgurite (lightning strike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1" name="Picture 10" descr="A hand holding an object in his hand&#10;&#10;Description generated with high confidence">
            <a:extLst>
              <a:ext uri="{FF2B5EF4-FFF2-40B4-BE49-F238E27FC236}">
                <a16:creationId xmlns:a16="http://schemas.microsoft.com/office/drawing/2014/main" id="{DFD9FE77-F28F-418F-878F-EC62F84BACD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09" b="8039"/>
          <a:stretch/>
        </p:blipFill>
        <p:spPr>
          <a:xfrm>
            <a:off x="4191000" y="1670359"/>
            <a:ext cx="2667000" cy="17352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8ED95C9-574D-4A1E-88AF-10CEA3097EB1}"/>
              </a:ext>
            </a:extLst>
          </p:cNvPr>
          <p:cNvSpPr txBox="1"/>
          <p:nvPr/>
        </p:nvSpPr>
        <p:spPr>
          <a:xfrm>
            <a:off x="6934200" y="2214823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llic glass</a:t>
            </a:r>
          </a:p>
        </p:txBody>
      </p:sp>
    </p:spTree>
    <p:extLst>
      <p:ext uri="{BB962C8B-B14F-4D97-AF65-F5344CB8AC3E}">
        <p14:creationId xmlns:p14="http://schemas.microsoft.com/office/powerpoint/2010/main" val="292768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The stone age… or the glass age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098" name="Picture 2" descr="Image result for aztecs obsidian">
            <a:extLst>
              <a:ext uri="{FF2B5EF4-FFF2-40B4-BE49-F238E27FC236}">
                <a16:creationId xmlns:a16="http://schemas.microsoft.com/office/drawing/2014/main" id="{D554B118-500A-421F-A5AE-984D60E31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45715"/>
            <a:ext cx="6444288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0C8A860-1600-42BC-A3D0-1B49564D451D}"/>
              </a:ext>
            </a:extLst>
          </p:cNvPr>
          <p:cNvSpPr/>
          <p:nvPr/>
        </p:nvSpPr>
        <p:spPr>
          <a:xfrm>
            <a:off x="669444" y="5324283"/>
            <a:ext cx="769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02124"/>
                </a:solidFill>
                <a:latin typeface="Roboto"/>
              </a:rPr>
              <a:t>“</a:t>
            </a:r>
            <a:r>
              <a:rPr lang="en-US" sz="1600" i="1" dirty="0">
                <a:solidFill>
                  <a:srgbClr val="202124"/>
                </a:solidFill>
                <a:latin typeface="Roboto"/>
              </a:rPr>
              <a:t>Obsidian is capable of producing an edge sharper than high quality steel razor blades…. </a:t>
            </a:r>
            <a:r>
              <a:rPr lang="en-US" sz="1600" i="1" dirty="0"/>
              <a:t>What need could there be for a replacement material? The Aztecs didn't develop their use of metal because they couldn't see beyond obsidian.</a:t>
            </a:r>
            <a:r>
              <a:rPr lang="en-US" sz="1600" dirty="0"/>
              <a:t>”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83B9FBC-BF14-4728-A03E-6FC044255112}"/>
              </a:ext>
            </a:extLst>
          </p:cNvPr>
          <p:cNvSpPr/>
          <p:nvPr/>
        </p:nvSpPr>
        <p:spPr>
          <a:xfrm>
            <a:off x="5715000" y="6205444"/>
            <a:ext cx="24256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An Obsession with Obsidia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143460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orphous materials are ubiquitou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5" r="29562"/>
          <a:stretch/>
        </p:blipFill>
        <p:spPr>
          <a:xfrm>
            <a:off x="533400" y="1752600"/>
            <a:ext cx="3420762" cy="3957351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0" y="1711410"/>
            <a:ext cx="3810000" cy="4191000"/>
          </a:xfrm>
        </p:spPr>
        <p:txBody>
          <a:bodyPr/>
          <a:lstStyle/>
          <a:p>
            <a:r>
              <a:rPr lang="en-US" dirty="0"/>
              <a:t>Glass cover</a:t>
            </a:r>
          </a:p>
          <a:p>
            <a:r>
              <a:rPr lang="en-US" dirty="0"/>
              <a:t>Camera lens</a:t>
            </a:r>
          </a:p>
          <a:p>
            <a:r>
              <a:rPr lang="en-US" dirty="0"/>
              <a:t>TFT display</a:t>
            </a:r>
          </a:p>
          <a:p>
            <a:r>
              <a:rPr lang="en-US" dirty="0"/>
              <a:t>Dielectrics</a:t>
            </a:r>
          </a:p>
          <a:p>
            <a:r>
              <a:rPr lang="en-US" dirty="0"/>
              <a:t>Circuit packaging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Metallic glass case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Phase change memory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Solid state battery</a:t>
            </a:r>
          </a:p>
          <a:p>
            <a:pPr marL="0" indent="0">
              <a:buNone/>
            </a:pPr>
            <a:r>
              <a:rPr lang="en-US" dirty="0"/>
              <a:t>and many mor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10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1ACC2E4-D3D0-43C8-AB59-3ACCF53FC4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80533"/>
            <a:ext cx="8305800" cy="515966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716E33D-F9AE-4F39-8B65-53027597B5E7}"/>
              </a:ext>
            </a:extLst>
          </p:cNvPr>
          <p:cNvSpPr/>
          <p:nvPr/>
        </p:nvSpPr>
        <p:spPr>
          <a:xfrm>
            <a:off x="676275" y="6052755"/>
            <a:ext cx="77914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333333"/>
                </a:solidFill>
              </a:rPr>
              <a:t>“The glassy state of matter: Its definition and ultimate fate,”</a:t>
            </a:r>
            <a:r>
              <a:rPr lang="it-IT" sz="1400" dirty="0">
                <a:solidFill>
                  <a:srgbClr val="333333"/>
                </a:solidFill>
              </a:rPr>
              <a:t> </a:t>
            </a:r>
            <a:r>
              <a:rPr lang="it-IT" sz="1400" i="1" dirty="0">
                <a:solidFill>
                  <a:srgbClr val="333333"/>
                </a:solidFill>
              </a:rPr>
              <a:t>J. Non-Cryst. Solids</a:t>
            </a:r>
            <a:r>
              <a:rPr lang="it-IT" sz="1400" dirty="0">
                <a:solidFill>
                  <a:srgbClr val="333333"/>
                </a:solidFill>
              </a:rPr>
              <a:t> </a:t>
            </a:r>
            <a:r>
              <a:rPr lang="it-IT" sz="1400" b="1" dirty="0">
                <a:solidFill>
                  <a:srgbClr val="333333"/>
                </a:solidFill>
              </a:rPr>
              <a:t>471</a:t>
            </a:r>
            <a:r>
              <a:rPr lang="it-IT" sz="1400" dirty="0">
                <a:solidFill>
                  <a:srgbClr val="333333"/>
                </a:solidFill>
              </a:rPr>
              <a:t>, 490 (2017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38568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6800"/>
          </a:xfrm>
        </p:spPr>
        <p:txBody>
          <a:bodyPr/>
          <a:lstStyle/>
          <a:p>
            <a:r>
              <a:rPr lang="en-US" dirty="0"/>
              <a:t>Contact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924800" cy="4191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Juejun (JJ) Hu, Rm 13-4054</a:t>
            </a:r>
          </a:p>
          <a:p>
            <a:pPr>
              <a:spcBef>
                <a:spcPts val="1200"/>
              </a:spcBef>
            </a:pPr>
            <a:r>
              <a:rPr lang="en-US" dirty="0">
                <a:hlinkClick r:id="rId2"/>
              </a:rPr>
              <a:t>hujuejun@mit.edu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Ph: (302) 766-3083</a:t>
            </a:r>
          </a:p>
          <a:p>
            <a:pPr>
              <a:spcBef>
                <a:spcPts val="1200"/>
              </a:spcBef>
            </a:pPr>
            <a:r>
              <a:rPr lang="en-US" dirty="0"/>
              <a:t>Research intere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e work with </a:t>
            </a:r>
            <a:r>
              <a:rPr lang="en-US" dirty="0">
                <a:solidFill>
                  <a:srgbClr val="FF0000"/>
                </a:solidFill>
              </a:rPr>
              <a:t>light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s &amp; photonic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Novel optical materials (including amorphous materials)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al sensing, imaging, communications, solar energy, and many other topics related to light</a:t>
            </a:r>
          </a:p>
        </p:txBody>
      </p:sp>
      <p:pic>
        <p:nvPicPr>
          <p:cNvPr id="4" name="Picture 2" descr="C:\Users\hjj\Desktop\obama_jedi_knigh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1287018"/>
            <a:ext cx="2819400" cy="2903982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2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81ABDD78-D3E6-4294-A3BA-B08B627CAE77}"/>
              </a:ext>
            </a:extLst>
          </p:cNvPr>
          <p:cNvSpPr/>
          <p:nvPr/>
        </p:nvSpPr>
        <p:spPr>
          <a:xfrm>
            <a:off x="869055" y="1752600"/>
            <a:ext cx="4281690" cy="4281690"/>
          </a:xfrm>
          <a:custGeom>
            <a:avLst/>
            <a:gdLst>
              <a:gd name="connsiteX0" fmla="*/ 0 w 4281690"/>
              <a:gd name="connsiteY0" fmla="*/ 2140845 h 4281690"/>
              <a:gd name="connsiteX1" fmla="*/ 2140845 w 4281690"/>
              <a:gd name="connsiteY1" fmla="*/ 0 h 4281690"/>
              <a:gd name="connsiteX2" fmla="*/ 4281690 w 4281690"/>
              <a:gd name="connsiteY2" fmla="*/ 2140845 h 4281690"/>
              <a:gd name="connsiteX3" fmla="*/ 2140845 w 4281690"/>
              <a:gd name="connsiteY3" fmla="*/ 4281690 h 4281690"/>
              <a:gd name="connsiteX4" fmla="*/ 0 w 4281690"/>
              <a:gd name="connsiteY4" fmla="*/ 2140845 h 4281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81690" h="4281690">
                <a:moveTo>
                  <a:pt x="0" y="2140845"/>
                </a:moveTo>
                <a:cubicBezTo>
                  <a:pt x="0" y="958489"/>
                  <a:pt x="958489" y="0"/>
                  <a:pt x="2140845" y="0"/>
                </a:cubicBezTo>
                <a:cubicBezTo>
                  <a:pt x="3323201" y="0"/>
                  <a:pt x="4281690" y="958489"/>
                  <a:pt x="4281690" y="2140845"/>
                </a:cubicBezTo>
                <a:cubicBezTo>
                  <a:pt x="4281690" y="3323201"/>
                  <a:pt x="3323201" y="4281690"/>
                  <a:pt x="2140845" y="4281690"/>
                </a:cubicBezTo>
                <a:cubicBezTo>
                  <a:pt x="958489" y="4281690"/>
                  <a:pt x="0" y="3323201"/>
                  <a:pt x="0" y="2140845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0"/>
              <a:satOff val="0"/>
              <a:lumOff val="0"/>
              <a:alphaOff val="0"/>
            </a:schemeClr>
          </a:fillRef>
          <a:effectRef idx="1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648944" tIns="320764" rIns="1648946" bIns="3532033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A7EAC9D5-8B00-4F4E-AE92-160D4EEB20BC}"/>
              </a:ext>
            </a:extLst>
          </p:cNvPr>
          <p:cNvSpPr/>
          <p:nvPr/>
        </p:nvSpPr>
        <p:spPr>
          <a:xfrm>
            <a:off x="1297224" y="2608938"/>
            <a:ext cx="3425352" cy="3425352"/>
          </a:xfrm>
          <a:custGeom>
            <a:avLst/>
            <a:gdLst>
              <a:gd name="connsiteX0" fmla="*/ 0 w 3425352"/>
              <a:gd name="connsiteY0" fmla="*/ 1712676 h 3425352"/>
              <a:gd name="connsiteX1" fmla="*/ 1712676 w 3425352"/>
              <a:gd name="connsiteY1" fmla="*/ 0 h 3425352"/>
              <a:gd name="connsiteX2" fmla="*/ 3425352 w 3425352"/>
              <a:gd name="connsiteY2" fmla="*/ 1712676 h 3425352"/>
              <a:gd name="connsiteX3" fmla="*/ 1712676 w 3425352"/>
              <a:gd name="connsiteY3" fmla="*/ 3425352 h 3425352"/>
              <a:gd name="connsiteX4" fmla="*/ 0 w 3425352"/>
              <a:gd name="connsiteY4" fmla="*/ 1712676 h 3425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5352" h="3425352">
                <a:moveTo>
                  <a:pt x="0" y="1712676"/>
                </a:moveTo>
                <a:cubicBezTo>
                  <a:pt x="0" y="766791"/>
                  <a:pt x="766791" y="0"/>
                  <a:pt x="1712676" y="0"/>
                </a:cubicBezTo>
                <a:cubicBezTo>
                  <a:pt x="2658561" y="0"/>
                  <a:pt x="3425352" y="766791"/>
                  <a:pt x="3425352" y="1712676"/>
                </a:cubicBezTo>
                <a:cubicBezTo>
                  <a:pt x="3425352" y="2658561"/>
                  <a:pt x="2658561" y="3425352"/>
                  <a:pt x="1712676" y="3425352"/>
                </a:cubicBezTo>
                <a:cubicBezTo>
                  <a:pt x="766791" y="3425352"/>
                  <a:pt x="0" y="2658561"/>
                  <a:pt x="0" y="1712676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1560506"/>
              <a:satOff val="-1946"/>
              <a:lumOff val="458"/>
              <a:alphaOff val="0"/>
            </a:schemeClr>
          </a:fillRef>
          <a:effectRef idx="1">
            <a:schemeClr val="accent2">
              <a:hueOff val="1560506"/>
              <a:satOff val="-1946"/>
              <a:lumOff val="45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220775" tIns="312201" rIns="1220777" bIns="2709948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0F591269-1802-48CC-A694-8DC78F9C8C04}"/>
              </a:ext>
            </a:extLst>
          </p:cNvPr>
          <p:cNvSpPr/>
          <p:nvPr/>
        </p:nvSpPr>
        <p:spPr>
          <a:xfrm>
            <a:off x="1463801" y="2943618"/>
            <a:ext cx="3092197" cy="3090672"/>
          </a:xfrm>
          <a:custGeom>
            <a:avLst/>
            <a:gdLst>
              <a:gd name="connsiteX0" fmla="*/ 0 w 2569014"/>
              <a:gd name="connsiteY0" fmla="*/ 1284507 h 2569014"/>
              <a:gd name="connsiteX1" fmla="*/ 1284507 w 2569014"/>
              <a:gd name="connsiteY1" fmla="*/ 0 h 2569014"/>
              <a:gd name="connsiteX2" fmla="*/ 2569014 w 2569014"/>
              <a:gd name="connsiteY2" fmla="*/ 1284507 h 2569014"/>
              <a:gd name="connsiteX3" fmla="*/ 1284507 w 2569014"/>
              <a:gd name="connsiteY3" fmla="*/ 2569014 h 2569014"/>
              <a:gd name="connsiteX4" fmla="*/ 0 w 2569014"/>
              <a:gd name="connsiteY4" fmla="*/ 1284507 h 2569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9014" h="2569014">
                <a:moveTo>
                  <a:pt x="0" y="1284507"/>
                </a:moveTo>
                <a:cubicBezTo>
                  <a:pt x="0" y="575093"/>
                  <a:pt x="575093" y="0"/>
                  <a:pt x="1284507" y="0"/>
                </a:cubicBezTo>
                <a:cubicBezTo>
                  <a:pt x="1993921" y="0"/>
                  <a:pt x="2569014" y="575093"/>
                  <a:pt x="2569014" y="1284507"/>
                </a:cubicBezTo>
                <a:cubicBezTo>
                  <a:pt x="2569014" y="1993921"/>
                  <a:pt x="1993921" y="2569014"/>
                  <a:pt x="1284507" y="2569014"/>
                </a:cubicBezTo>
                <a:cubicBezTo>
                  <a:pt x="575093" y="2569014"/>
                  <a:pt x="0" y="1993921"/>
                  <a:pt x="0" y="1284507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3121013"/>
              <a:satOff val="-3893"/>
              <a:lumOff val="915"/>
              <a:alphaOff val="0"/>
            </a:schemeClr>
          </a:fillRef>
          <a:effectRef idx="1">
            <a:schemeClr val="accent2">
              <a:hueOff val="3121013"/>
              <a:satOff val="-3893"/>
              <a:lumOff val="915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792606" tIns="299356" rIns="792608" bIns="1904990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1E54274-53F2-4CF7-BEFA-B4A750DD555D}"/>
              </a:ext>
            </a:extLst>
          </p:cNvPr>
          <p:cNvSpPr/>
          <p:nvPr/>
        </p:nvSpPr>
        <p:spPr>
          <a:xfrm>
            <a:off x="2302014" y="2057400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Solid matter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95FC0F4-CEF4-4E26-9551-730A23988252}"/>
              </a:ext>
            </a:extLst>
          </p:cNvPr>
          <p:cNvSpPr/>
          <p:nvPr/>
        </p:nvSpPr>
        <p:spPr>
          <a:xfrm>
            <a:off x="5404063" y="2380626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/>
              <a:t>Amorphous solid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A8E2FEC7-0BC5-4CF4-9024-B8706E3AC5E5}"/>
              </a:ext>
            </a:extLst>
          </p:cNvPr>
          <p:cNvCxnSpPr>
            <a:cxnSpLocks/>
            <a:stCxn id="28" idx="1"/>
          </p:cNvCxnSpPr>
          <p:nvPr/>
        </p:nvCxnSpPr>
        <p:spPr bwMode="auto">
          <a:xfrm flipH="1">
            <a:off x="3657600" y="2565292"/>
            <a:ext cx="1746463" cy="3783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9FDA1084-EF48-42E9-8622-B2A4A6293F5E}"/>
              </a:ext>
            </a:extLst>
          </p:cNvPr>
          <p:cNvSpPr/>
          <p:nvPr/>
        </p:nvSpPr>
        <p:spPr>
          <a:xfrm>
            <a:off x="2603373" y="3581400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dirty="0"/>
              <a:t>Glas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822CD5-AEE2-4098-A552-8B58ED525294}"/>
              </a:ext>
            </a:extLst>
          </p:cNvPr>
          <p:cNvSpPr/>
          <p:nvPr/>
        </p:nvSpPr>
        <p:spPr>
          <a:xfrm>
            <a:off x="5411676" y="2743927"/>
            <a:ext cx="29773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 metastable solid with no long-range atomic order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945BBA4D-C3A0-44C0-9D69-B7E33D5712C2}"/>
              </a:ext>
            </a:extLst>
          </p:cNvPr>
          <p:cNvSpPr/>
          <p:nvPr/>
        </p:nvSpPr>
        <p:spPr>
          <a:xfrm>
            <a:off x="1699035" y="3984468"/>
            <a:ext cx="26217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A metastable solid with no long-range atomic order and exhibiting a glass transition</a:t>
            </a:r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7AA3B80F-BC9A-4B2D-A0ED-D0B4EE8334D9}"/>
              </a:ext>
            </a:extLst>
          </p:cNvPr>
          <p:cNvSpPr/>
          <p:nvPr/>
        </p:nvSpPr>
        <p:spPr>
          <a:xfrm>
            <a:off x="2616702" y="5251467"/>
            <a:ext cx="786384" cy="782308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2">
              <a:hueOff val="4681519"/>
              <a:satOff val="-5839"/>
              <a:lumOff val="1373"/>
              <a:alphaOff val="0"/>
            </a:schemeClr>
          </a:fillRef>
          <a:effectRef idx="1">
            <a:schemeClr val="accent2">
              <a:hueOff val="4681519"/>
              <a:satOff val="-5839"/>
              <a:lumOff val="1373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A58BE5D-9E42-4A41-A448-DE2FCA268465}"/>
              </a:ext>
            </a:extLst>
          </p:cNvPr>
          <p:cNvSpPr/>
          <p:nvPr/>
        </p:nvSpPr>
        <p:spPr>
          <a:xfrm>
            <a:off x="5149500" y="4749938"/>
            <a:ext cx="2270173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b="1" u="sng" dirty="0"/>
              <a:t>Silicate glass</a:t>
            </a:r>
          </a:p>
          <a:p>
            <a:pPr algn="ctr"/>
            <a:r>
              <a:rPr lang="en-US" dirty="0"/>
              <a:t>glass based on SiO</a:t>
            </a:r>
            <a:r>
              <a:rPr lang="en-US" baseline="-25000" dirty="0"/>
              <a:t>2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6575D7B4-20B8-4E31-919D-98BD07B07772}"/>
              </a:ext>
            </a:extLst>
          </p:cNvPr>
          <p:cNvCxnSpPr>
            <a:cxnSpLocks/>
          </p:cNvCxnSpPr>
          <p:nvPr/>
        </p:nvCxnSpPr>
        <p:spPr bwMode="auto">
          <a:xfrm flipH="1">
            <a:off x="3166313" y="5257800"/>
            <a:ext cx="1984432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7DDF9DBE-D1EE-4CD8-951B-666C0D8DF91A}"/>
              </a:ext>
            </a:extLst>
          </p:cNvPr>
          <p:cNvSpPr/>
          <p:nvPr/>
        </p:nvSpPr>
        <p:spPr>
          <a:xfrm>
            <a:off x="2796184" y="5567611"/>
            <a:ext cx="457200" cy="457200"/>
          </a:xfrm>
          <a:custGeom>
            <a:avLst/>
            <a:gdLst>
              <a:gd name="connsiteX0" fmla="*/ 0 w 1712676"/>
              <a:gd name="connsiteY0" fmla="*/ 856338 h 1712676"/>
              <a:gd name="connsiteX1" fmla="*/ 856338 w 1712676"/>
              <a:gd name="connsiteY1" fmla="*/ 0 h 1712676"/>
              <a:gd name="connsiteX2" fmla="*/ 1712676 w 1712676"/>
              <a:gd name="connsiteY2" fmla="*/ 856338 h 1712676"/>
              <a:gd name="connsiteX3" fmla="*/ 856338 w 1712676"/>
              <a:gd name="connsiteY3" fmla="*/ 1712676 h 1712676"/>
              <a:gd name="connsiteX4" fmla="*/ 0 w 1712676"/>
              <a:gd name="connsiteY4" fmla="*/ 856338 h 1712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2676" h="1712676">
                <a:moveTo>
                  <a:pt x="0" y="856338"/>
                </a:moveTo>
                <a:cubicBezTo>
                  <a:pt x="0" y="383396"/>
                  <a:pt x="383396" y="0"/>
                  <a:pt x="856338" y="0"/>
                </a:cubicBezTo>
                <a:cubicBezTo>
                  <a:pt x="1329280" y="0"/>
                  <a:pt x="1712676" y="383396"/>
                  <a:pt x="1712676" y="856338"/>
                </a:cubicBezTo>
                <a:cubicBezTo>
                  <a:pt x="1712676" y="1329280"/>
                  <a:pt x="1329280" y="1712676"/>
                  <a:pt x="856338" y="1712676"/>
                </a:cubicBezTo>
                <a:cubicBezTo>
                  <a:pt x="383396" y="1712676"/>
                  <a:pt x="0" y="1329280"/>
                  <a:pt x="0" y="856338"/>
                </a:cubicBezTo>
                <a:close/>
              </a:path>
            </a:pathLst>
          </a:cu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spcFirstLastPara="0" vert="horz" wrap="square" lIns="357495" tIns="534849" rIns="357497" bIns="534849" numCol="1" spcCol="1270" anchor="ctr" anchorCtr="0">
            <a:noAutofit/>
          </a:bodyPr>
          <a:lstStyle/>
          <a:p>
            <a:pPr marL="0" lvl="0" indent="0" algn="ctr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500" kern="1200" dirty="0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41891E2-037B-4BF6-BF70-E3B317C7953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999734" y="5825378"/>
            <a:ext cx="1556264" cy="1114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67EF8C82-D201-4659-855B-27557E871869}"/>
              </a:ext>
            </a:extLst>
          </p:cNvPr>
          <p:cNvSpPr/>
          <p:nvPr/>
        </p:nvSpPr>
        <p:spPr>
          <a:xfrm>
            <a:off x="4531979" y="5752156"/>
            <a:ext cx="3545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“Glass” as we known it everyday</a:t>
            </a:r>
          </a:p>
        </p:txBody>
      </p:sp>
    </p:spTree>
    <p:extLst>
      <p:ext uri="{BB962C8B-B14F-4D97-AF65-F5344CB8AC3E}">
        <p14:creationId xmlns:p14="http://schemas.microsoft.com/office/powerpoint/2010/main" val="14429909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010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ith no long-range atomic order (and exhibiting glass transition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8" name="Rectangle 7"/>
          <p:cNvSpPr/>
          <p:nvPr/>
        </p:nvSpPr>
        <p:spPr>
          <a:xfrm>
            <a:off x="1075038" y="1526059"/>
            <a:ext cx="1691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metastabl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063028" y="2669233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054790" y="5861395"/>
            <a:ext cx="4038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Freeform 16"/>
          <p:cNvSpPr/>
          <p:nvPr/>
        </p:nvSpPr>
        <p:spPr bwMode="auto">
          <a:xfrm>
            <a:off x="1467712" y="3425219"/>
            <a:ext cx="3220995" cy="1921657"/>
          </a:xfrm>
          <a:custGeom>
            <a:avLst/>
            <a:gdLst>
              <a:gd name="connsiteX0" fmla="*/ 0 w 3220995"/>
              <a:gd name="connsiteY0" fmla="*/ 16476 h 1921657"/>
              <a:gd name="connsiteX1" fmla="*/ 691978 w 3220995"/>
              <a:gd name="connsiteY1" fmla="*/ 832022 h 1921657"/>
              <a:gd name="connsiteX2" fmla="*/ 1565189 w 3220995"/>
              <a:gd name="connsiteY2" fmla="*/ 395417 h 1921657"/>
              <a:gd name="connsiteX3" fmla="*/ 2594919 w 3220995"/>
              <a:gd name="connsiteY3" fmla="*/ 1919417 h 1921657"/>
              <a:gd name="connsiteX4" fmla="*/ 3220995 w 3220995"/>
              <a:gd name="connsiteY4" fmla="*/ 0 h 1921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995" h="1921657">
                <a:moveTo>
                  <a:pt x="0" y="16476"/>
                </a:moveTo>
                <a:cubicBezTo>
                  <a:pt x="215556" y="392670"/>
                  <a:pt x="431113" y="768865"/>
                  <a:pt x="691978" y="832022"/>
                </a:cubicBezTo>
                <a:cubicBezTo>
                  <a:pt x="952843" y="895179"/>
                  <a:pt x="1248032" y="214185"/>
                  <a:pt x="1565189" y="395417"/>
                </a:cubicBezTo>
                <a:cubicBezTo>
                  <a:pt x="1882346" y="576649"/>
                  <a:pt x="2318951" y="1985320"/>
                  <a:pt x="2594919" y="1919417"/>
                </a:cubicBezTo>
                <a:cubicBezTo>
                  <a:pt x="2870887" y="1853514"/>
                  <a:pt x="3045941" y="926757"/>
                  <a:pt x="322099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3301" y="25146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32317" y="5916247"/>
            <a:ext cx="1433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tructure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2173078" y="3421339"/>
            <a:ext cx="0" cy="79291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1144040" y="2590228"/>
            <a:ext cx="20611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FF0000"/>
                </a:solidFill>
              </a:rPr>
              <a:t>Metastable glassy stat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4034828" y="3416981"/>
            <a:ext cx="0" cy="18797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3003626" y="2595350"/>
            <a:ext cx="28907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00CC00"/>
                </a:solidFill>
              </a:rPr>
              <a:t>Thermodynamically stable crystalline state</a:t>
            </a:r>
            <a:endParaRPr lang="en-US" sz="2000" dirty="0">
              <a:solidFill>
                <a:srgbClr val="00CC0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5430111" y="3649182"/>
            <a:ext cx="3188727" cy="2438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es are metastable with respect to their stabl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rystalline phase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toms can rearrang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o form a more stable state given enough time and thermal energy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21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/>
      <p:bldP spid="19" grpId="0"/>
      <p:bldP spid="25" grpId="0"/>
      <p:bldP spid="31" grpId="0"/>
      <p:bldP spid="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84524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ith no long-range atomic order (and exhibiting glass transition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8876" y="1524000"/>
            <a:ext cx="3884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no long-range atomic orde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43355" y="5488676"/>
            <a:ext cx="1555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crys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5488676"/>
            <a:ext cx="1414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glass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884573" y="2261285"/>
            <a:ext cx="2557151" cy="352991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hort-range order is preserved (AO</a:t>
            </a:r>
            <a:r>
              <a: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3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riangles)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ng-range order is disrupted by changing bond angle (mainly) and bond length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tructure lacks symmetry and is usually isotropi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8452" y="6035558"/>
            <a:ext cx="55020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/>
              <a:t>Zachariasen's</a:t>
            </a:r>
            <a:r>
              <a:rPr lang="en-US" sz="2000" dirty="0"/>
              <a:t> Random Network Theory (193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5659" y="2484230"/>
            <a:ext cx="486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sider a fictitious 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2-D compound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997323"/>
            <a:ext cx="4343400" cy="249565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6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5" grpId="0"/>
      <p:bldP spid="7" grpId="0"/>
      <p:bldP spid="10" grpId="0" animBg="1"/>
      <p:bldP spid="9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05800" cy="1066800"/>
          </a:xfrm>
        </p:spPr>
        <p:txBody>
          <a:bodyPr/>
          <a:lstStyle/>
          <a:p>
            <a:r>
              <a:rPr lang="en-US" sz="2800" dirty="0"/>
              <a:t>Glass consists of a continuous atomic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600200"/>
            <a:ext cx="4419600" cy="4267200"/>
          </a:xfrm>
        </p:spPr>
        <p:txBody>
          <a:bodyPr/>
          <a:lstStyle/>
          <a:p>
            <a:r>
              <a:rPr lang="en-US" sz="2000" dirty="0"/>
              <a:t>Absence of small angle scattering</a:t>
            </a:r>
          </a:p>
          <a:p>
            <a:pPr lvl="1"/>
            <a:r>
              <a:rPr lang="en-US" dirty="0"/>
              <a:t>Continuous structure without micro-voids and micro-crystals</a:t>
            </a:r>
          </a:p>
          <a:p>
            <a:r>
              <a:rPr lang="en-US" sz="2000" dirty="0"/>
              <a:t>Broad diffraction peak</a:t>
            </a:r>
          </a:p>
          <a:p>
            <a:pPr lvl="1"/>
            <a:r>
              <a:rPr lang="en-US" dirty="0"/>
              <a:t>Size of ordered region &lt; 8 </a:t>
            </a:r>
            <a:r>
              <a:rPr lang="el-GR" dirty="0"/>
              <a:t>Å</a:t>
            </a:r>
            <a:r>
              <a:rPr lang="en-US" dirty="0"/>
              <a:t> (</a:t>
            </a:r>
            <a:r>
              <a:rPr lang="en-US" dirty="0" err="1"/>
              <a:t>Scherrer</a:t>
            </a:r>
            <a:r>
              <a:rPr lang="en-US" dirty="0"/>
              <a:t> equation)</a:t>
            </a:r>
          </a:p>
          <a:p>
            <a:pPr lvl="1"/>
            <a:r>
              <a:rPr lang="en-US" dirty="0"/>
              <a:t>Unit cell size of </a:t>
            </a:r>
            <a:r>
              <a:rPr lang="en-US" dirty="0" err="1"/>
              <a:t>cristobalite</a:t>
            </a:r>
            <a:r>
              <a:rPr lang="en-US" dirty="0"/>
              <a:t>: 7.1 </a:t>
            </a:r>
            <a:r>
              <a:rPr lang="el-GR" dirty="0"/>
              <a:t>Å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151" y="1507524"/>
            <a:ext cx="3396049" cy="4731959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639962" y="4724400"/>
            <a:ext cx="3352800" cy="88968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 is NOT a collection of extremely small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crysta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87562" y="5774323"/>
            <a:ext cx="365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i="1" dirty="0"/>
              <a:t>J. Am. </a:t>
            </a:r>
            <a:r>
              <a:rPr lang="en-US" sz="1600" i="1" dirty="0" err="1"/>
              <a:t>Cer</a:t>
            </a:r>
            <a:r>
              <a:rPr lang="en-US" sz="1600" i="1" dirty="0"/>
              <a:t>. Soc.</a:t>
            </a:r>
            <a:r>
              <a:rPr lang="en-US" sz="1600" dirty="0"/>
              <a:t> </a:t>
            </a:r>
            <a:r>
              <a:rPr lang="en-US" sz="1600" b="1" dirty="0"/>
              <a:t>21</a:t>
            </a:r>
            <a:r>
              <a:rPr lang="en-US" sz="1600" dirty="0"/>
              <a:t>, 49-54 (1938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1904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network model of silica glass (Si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000" b="2703"/>
          <a:stretch/>
        </p:blipFill>
        <p:spPr>
          <a:xfrm>
            <a:off x="566352" y="1676401"/>
            <a:ext cx="3548448" cy="38183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6924" y="5638918"/>
            <a:ext cx="36576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212</a:t>
            </a:r>
            <a:r>
              <a:rPr lang="en-US" sz="1600" dirty="0"/>
              <a:t>, 1353 (1966)</a:t>
            </a:r>
          </a:p>
          <a:p>
            <a:pPr algn="ctr">
              <a:spcAft>
                <a:spcPts val="600"/>
              </a:spcAft>
            </a:pPr>
            <a:r>
              <a:rPr lang="en-US" sz="1600" dirty="0"/>
              <a:t>Now in the Science Museum, Lond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59925"/>
            <a:ext cx="3245603" cy="3064476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 bwMode="auto">
          <a:xfrm>
            <a:off x="4648200" y="4901514"/>
            <a:ext cx="3505200" cy="139912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xcellent agreement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between XRD and ball-and-stick model constructed according to the random network model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1828800"/>
            <a:ext cx="2620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adial distribution func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689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irect atomic imaging of bilayer silica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76" y="1676400"/>
            <a:ext cx="5105400" cy="35371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034135"/>
            <a:ext cx="2133599" cy="2021673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581324" y="1725886"/>
            <a:ext cx="304800" cy="3048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5660" y="162491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581324" y="2256569"/>
            <a:ext cx="304800" cy="3048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5622" y="2147359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3599" y="5786735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i-O tetrahedron</a:t>
            </a:r>
          </a:p>
        </p:txBody>
      </p:sp>
      <p:sp>
        <p:nvSpPr>
          <p:cNvPr id="30" name="Rectangle 29"/>
          <p:cNvSpPr/>
          <p:nvPr/>
        </p:nvSpPr>
        <p:spPr bwMode="auto">
          <a:xfrm rot="2896809">
            <a:off x="7726384" y="203894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 rot="18655158">
            <a:off x="6953431" y="203894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47460" y="281385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147054" y="3243256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7147054" y="2460315"/>
            <a:ext cx="521208" cy="517408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7794034" y="1927171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6486040" y="1927171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11" name="Right Arrow 10"/>
          <p:cNvSpPr/>
          <p:nvPr/>
        </p:nvSpPr>
        <p:spPr bwMode="auto">
          <a:xfrm rot="18771643">
            <a:off x="6073993" y="3392142"/>
            <a:ext cx="821386" cy="6526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48587" y="4038600"/>
            <a:ext cx="2103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2-D project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95196" y="5154171"/>
            <a:ext cx="2082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Quartz cryst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01324" y="253537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71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 animBg="1"/>
      <p:bldP spid="32" grpId="0" animBg="1"/>
      <p:bldP spid="10" grpId="0" animBg="1"/>
      <p:bldP spid="24" grpId="0" animBg="1"/>
      <p:bldP spid="26" grpId="0" animBg="1"/>
      <p:bldP spid="28" grpId="0" animBg="1"/>
      <p:bldP spid="29" grpId="0" animBg="1"/>
      <p:bldP spid="11" grpId="0" animBg="1"/>
      <p:bldP spid="3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irect atomic imaging of bilayer silica glass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11991"/>
            <a:ext cx="2840481" cy="39268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1" y="1754395"/>
            <a:ext cx="4806696" cy="331449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67154" y="5902991"/>
            <a:ext cx="24673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Sci. Rep. </a:t>
            </a:r>
            <a:r>
              <a:rPr lang="en-US" sz="1600" b="1" dirty="0"/>
              <a:t>3</a:t>
            </a:r>
            <a:r>
              <a:rPr lang="en-US" sz="1600" dirty="0"/>
              <a:t>, 3482 (2013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28674" y="5902991"/>
            <a:ext cx="32207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Nano Lett. </a:t>
            </a:r>
            <a:r>
              <a:rPr lang="en-US" sz="1600" b="1" dirty="0"/>
              <a:t>12</a:t>
            </a:r>
            <a:r>
              <a:rPr lang="en-US" sz="1600" dirty="0"/>
              <a:t>, 1081-1086 (2012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96102" y="5269468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TEM images of 2-D silica crystal and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343" y="1642196"/>
            <a:ext cx="4867954" cy="344460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50" y="1689564"/>
            <a:ext cx="4424198" cy="4744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67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4" name="Rounded Rectangle 33"/>
          <p:cNvSpPr/>
          <p:nvPr/>
        </p:nvSpPr>
        <p:spPr bwMode="auto">
          <a:xfrm>
            <a:off x="5562600" y="2231798"/>
            <a:ext cx="2895600" cy="310632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hen the system is kept in thermal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equilibrium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irst-orde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liquid-solid phase transiti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iscontinuity of extensive thermo-dynamic parameters (e.g.,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versible process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16128" y="3505200"/>
            <a:ext cx="1698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elting / solidification</a:t>
            </a: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1776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17517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0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H="1">
            <a:off x="3276600" y="3319937"/>
            <a:ext cx="5373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905000" y="2800418"/>
            <a:ext cx="1427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 transi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37249" y="391144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2754253" y="3302420"/>
            <a:ext cx="1262139" cy="3041060"/>
            <a:chOff x="2754253" y="3302420"/>
            <a:chExt cx="1262139" cy="3041060"/>
          </a:xfrm>
        </p:grpSpPr>
        <p:cxnSp>
          <p:nvCxnSpPr>
            <p:cNvPr id="45" name="Straight Connector 44"/>
            <p:cNvCxnSpPr/>
            <p:nvPr/>
          </p:nvCxnSpPr>
          <p:spPr bwMode="auto">
            <a:xfrm flipH="1">
              <a:off x="2754253" y="3800381"/>
              <a:ext cx="1262139" cy="3521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3230484" y="3302420"/>
              <a:ext cx="687097" cy="10204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H="1">
              <a:off x="3488471" y="3938888"/>
              <a:ext cx="0" cy="19211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3276620" y="5881815"/>
              <a:ext cx="4299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solidFill>
                    <a:srgbClr val="00B050"/>
                  </a:solidFill>
                </a:rPr>
                <a:t>T</a:t>
              </a:r>
              <a:r>
                <a:rPr lang="en-US" sz="2400" i="1" baseline="-25000" dirty="0" err="1">
                  <a:solidFill>
                    <a:srgbClr val="00B050"/>
                  </a:solidFill>
                </a:rPr>
                <a:t>f</a:t>
              </a:r>
              <a:endParaRPr lang="en-US" sz="2400" i="1" baseline="-25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494638" y="1905000"/>
            <a:ext cx="3031524" cy="392944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iquid transforms to the glassy state when crystallization is kinetically suppressed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xtensive variables remain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ontinuou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during glass transition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e 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assy state i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different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from super-cooled liquid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</a:t>
            </a:r>
            <a:r>
              <a:rPr kumimoji="0" lang="en-US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: Fictive temperatur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6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/>
      <p:bldP spid="41" grpId="0"/>
      <p:bldP spid="42" grpId="0"/>
      <p:bldP spid="5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375719" y="315509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H="1">
            <a:off x="2254810" y="376749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51005" y="320451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>
            <a:off x="2314263" y="459617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752600" y="353552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13655" y="281940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59389" y="392063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4716" y="432429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6478" y="471352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959076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2" name="Rounded Rectangle 61"/>
          <p:cNvSpPr/>
          <p:nvPr/>
        </p:nvSpPr>
        <p:spPr bwMode="auto">
          <a:xfrm>
            <a:off x="5461686" y="1943100"/>
            <a:ext cx="3200400" cy="3962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Glasses obtained at different cooling rates have different structures</a:t>
            </a: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ith increasing cooling rat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: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Free volume increases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85750" indent="-31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nfigurational entropy increases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322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652"/>
            <a:ext cx="8229600" cy="929148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786"/>
            <a:ext cx="8229600" cy="4662948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000" dirty="0"/>
              <a:t>Fundamentals of Inorganic Glasse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Arun </a:t>
            </a:r>
            <a:r>
              <a:rPr lang="en-US" dirty="0" err="1"/>
              <a:t>Varshneya</a:t>
            </a:r>
            <a:r>
              <a:rPr lang="en-US" dirty="0"/>
              <a:t>, Academic Press (1994)</a:t>
            </a:r>
          </a:p>
          <a:p>
            <a:pPr lvl="1"/>
            <a:r>
              <a:rPr lang="en-US" dirty="0"/>
              <a:t>Arun Varshneya, John Mauro, </a:t>
            </a:r>
            <a:r>
              <a:rPr lang="en-US" dirty="0">
                <a:hlinkClick r:id="rId3"/>
              </a:rPr>
              <a:t>Third Edition</a:t>
            </a:r>
            <a:r>
              <a:rPr lang="en-US" dirty="0"/>
              <a:t> (2019)</a:t>
            </a:r>
          </a:p>
          <a:p>
            <a:pPr lvl="1"/>
            <a:r>
              <a:rPr lang="en-US" dirty="0">
                <a:hlinkClick r:id="rId4"/>
              </a:rPr>
              <a:t>Google Books</a:t>
            </a:r>
            <a:r>
              <a:rPr lang="en-US" dirty="0"/>
              <a:t>, </a:t>
            </a:r>
            <a:r>
              <a:rPr lang="en-US" dirty="0">
                <a:hlinkClick r:id="rId5"/>
              </a:rPr>
              <a:t>Google Books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sz="2000" dirty="0"/>
              <a:t>Introduction to Glass Science and Technology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James E. Shelby, Royal Society of Chemistry (2005)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6"/>
              </a:rPr>
              <a:t>RSC Publishing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sz="2000" dirty="0"/>
              <a:t>Glass Science, 2</a:t>
            </a:r>
            <a:r>
              <a:rPr lang="en-US" sz="2000" baseline="30000" dirty="0"/>
              <a:t>nd</a:t>
            </a:r>
            <a:r>
              <a:rPr lang="en-US" sz="2000" dirty="0"/>
              <a:t> Edi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Robert H. </a:t>
            </a:r>
            <a:r>
              <a:rPr lang="en-US" dirty="0" err="1"/>
              <a:t>Doremus</a:t>
            </a:r>
            <a:r>
              <a:rPr lang="en-US" dirty="0"/>
              <a:t>, Wiley (1994)</a:t>
            </a:r>
          </a:p>
          <a:p>
            <a:pPr>
              <a:spcBef>
                <a:spcPts val="800"/>
              </a:spcBef>
            </a:pPr>
            <a:r>
              <a:rPr lang="en-US" sz="2000" dirty="0"/>
              <a:t>Springer Handbook of Glas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J. D. Musgraves, J. Hu, L. Calvez (Eds.), </a:t>
            </a:r>
            <a:r>
              <a:rPr lang="en-US" dirty="0">
                <a:hlinkClick r:id="rId7"/>
              </a:rPr>
              <a:t>Springer</a:t>
            </a:r>
            <a:r>
              <a:rPr lang="en-US" dirty="0"/>
              <a:t> (202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054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996554" y="3945924"/>
            <a:ext cx="197840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959076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" name="Freeform 2"/>
          <p:cNvSpPr/>
          <p:nvPr/>
        </p:nvSpPr>
        <p:spPr bwMode="auto">
          <a:xfrm>
            <a:off x="2520778" y="3303373"/>
            <a:ext cx="1400433" cy="1137113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Straight Connector 36"/>
          <p:cNvCxnSpPr>
            <a:stCxn id="3" idx="4"/>
            <a:endCxn id="3" idx="5"/>
          </p:cNvCxnSpPr>
          <p:nvPr/>
        </p:nvCxnSpPr>
        <p:spPr bwMode="auto">
          <a:xfrm flipV="1">
            <a:off x="3377513" y="4118919"/>
            <a:ext cx="90617" cy="24713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Rounded Rectangle 41"/>
          <p:cNvSpPr/>
          <p:nvPr/>
        </p:nvSpPr>
        <p:spPr bwMode="auto">
          <a:xfrm>
            <a:off x="5243383" y="3352800"/>
            <a:ext cx="3072714" cy="15116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e heating curve never retraces the cooling curve during glass transition due to structural relax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CAED16-E25F-4E02-9EF6-FB0ABB4A4551}"/>
              </a:ext>
            </a:extLst>
          </p:cNvPr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</p:spTree>
    <p:extLst>
      <p:ext uri="{BB962C8B-B14F-4D97-AF65-F5344CB8AC3E}">
        <p14:creationId xmlns:p14="http://schemas.microsoft.com/office/powerpoint/2010/main" val="1628621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98651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metastable</a:t>
            </a:r>
            <a:r>
              <a:rPr lang="en-US" dirty="0"/>
              <a:t> solid with </a:t>
            </a:r>
            <a:r>
              <a:rPr lang="en-US" dirty="0">
                <a:solidFill>
                  <a:srgbClr val="FF0000"/>
                </a:solidFill>
              </a:rPr>
              <a:t>no long-range atomic order </a:t>
            </a:r>
            <a:r>
              <a:rPr lang="en-US" dirty="0"/>
              <a:t>(and exhibiting glass transi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2609850" y="2567344"/>
            <a:ext cx="3810000" cy="121920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iquid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 do not have fixed positions; bonding constraints relax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s temperature rise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499729" y="5010506"/>
            <a:ext cx="3124200" cy="1219200"/>
          </a:xfrm>
          <a:prstGeom prst="roundRect">
            <a:avLst/>
          </a:prstGeom>
          <a:noFill/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rystal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rranged with both short range and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o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ange ord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331651" y="5005743"/>
            <a:ext cx="3124200" cy="1219200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rranged with short range order but lack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o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ange ord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2076450" y="3938944"/>
            <a:ext cx="106680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>
            <a:off x="2438400" y="3929419"/>
            <a:ext cx="106680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7" name="Rectangle 6"/>
          <p:cNvSpPr/>
          <p:nvPr/>
        </p:nvSpPr>
        <p:spPr>
          <a:xfrm>
            <a:off x="1143000" y="4064912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Solidifica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033941" y="4319944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Melting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808726" y="3938944"/>
            <a:ext cx="1069848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486400" y="3929419"/>
            <a:ext cx="1069848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6324600" y="4026812"/>
            <a:ext cx="1749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Melt quenching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791075" y="4313634"/>
            <a:ext cx="1159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Softening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>
            <a:off x="3857625" y="5520577"/>
            <a:ext cx="1243077" cy="52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3857767" y="5761909"/>
            <a:ext cx="1243584" cy="107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Rectangle 37"/>
          <p:cNvSpPr/>
          <p:nvPr/>
        </p:nvSpPr>
        <p:spPr>
          <a:xfrm>
            <a:off x="3704371" y="4996219"/>
            <a:ext cx="16209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Crystallization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3593037" y="5875609"/>
            <a:ext cx="17767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Arial" charset="0"/>
              </a:rPr>
              <a:t>Amorphization</a:t>
            </a:r>
            <a:r>
              <a:rPr lang="en-US" dirty="0">
                <a:latin typeface="Arial" charset="0"/>
              </a:rPr>
              <a:t> (</a:t>
            </a:r>
            <a:r>
              <a:rPr lang="en-US" dirty="0" err="1">
                <a:latin typeface="Arial" charset="0"/>
              </a:rPr>
              <a:t>vitrification</a:t>
            </a:r>
            <a:r>
              <a:rPr lang="en-US" dirty="0">
                <a:latin typeface="Arial" charset="0"/>
              </a:rPr>
              <a:t>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4527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010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metastable</a:t>
            </a:r>
            <a:r>
              <a:rPr lang="en-US" dirty="0"/>
              <a:t> solid with </a:t>
            </a:r>
            <a:r>
              <a:rPr lang="en-US" dirty="0">
                <a:solidFill>
                  <a:srgbClr val="FF0000"/>
                </a:solidFill>
              </a:rPr>
              <a:t>no long-range atomic order </a:t>
            </a:r>
            <a:r>
              <a:rPr lang="en-US" dirty="0"/>
              <a:t>(and exhibiting glass transi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510" y="2590800"/>
            <a:ext cx="4095730" cy="34226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348300" y="4117461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rmalized distribu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30178" y="6113530"/>
            <a:ext cx="3583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-O-Si bond angle in fused silica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5838825" y="2667000"/>
            <a:ext cx="2762250" cy="1511634"/>
          </a:xfrm>
          <a:prstGeom prst="roundRect">
            <a:avLst>
              <a:gd name="adj" fmla="val 1266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i-O-Si bond-bending constraint is relaxed at the forming temperature of silica glass </a:t>
            </a:r>
          </a:p>
        </p:txBody>
      </p:sp>
      <p:sp>
        <p:nvSpPr>
          <p:cNvPr id="9" name="Rectangle 8"/>
          <p:cNvSpPr/>
          <p:nvPr/>
        </p:nvSpPr>
        <p:spPr>
          <a:xfrm>
            <a:off x="5819775" y="4467017"/>
            <a:ext cx="280035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Si-O-Si bond angle distribution in silica glass measured by XRD</a:t>
            </a:r>
          </a:p>
          <a:p>
            <a:pPr lvl="0" algn="ctr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1600" i="1" dirty="0">
                <a:latin typeface="Arial" charset="0"/>
              </a:rPr>
              <a:t>J. Appl. </a:t>
            </a:r>
            <a:r>
              <a:rPr lang="en-US" sz="1600" i="1" dirty="0" err="1">
                <a:latin typeface="Arial" charset="0"/>
              </a:rPr>
              <a:t>Cryst</a:t>
            </a:r>
            <a:r>
              <a:rPr lang="en-US" sz="1600" i="1" dirty="0">
                <a:latin typeface="Arial" charset="0"/>
              </a:rPr>
              <a:t>.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b="1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, 164 (1969)</a:t>
            </a:r>
          </a:p>
        </p:txBody>
      </p:sp>
      <p:cxnSp>
        <p:nvCxnSpPr>
          <p:cNvPr id="10" name="Straight Connector 9"/>
          <p:cNvCxnSpPr>
            <a:cxnSpLocks/>
          </p:cNvCxnSpPr>
          <p:nvPr/>
        </p:nvCxnSpPr>
        <p:spPr bwMode="auto">
          <a:xfrm>
            <a:off x="2876643" y="2667000"/>
            <a:ext cx="0" cy="32004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886412" y="4874636"/>
            <a:ext cx="1474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</a:rPr>
              <a:t>144°: Si-O-Si bond angle in </a:t>
            </a:r>
            <a:r>
              <a:rPr lang="en-US" sz="1600" dirty="0">
                <a:solidFill>
                  <a:srgbClr val="00B050"/>
                </a:solidFill>
                <a:latin typeface="Symbol" panose="05050102010706020507" pitchFamily="18" charset="2"/>
              </a:rPr>
              <a:t>a</a:t>
            </a:r>
            <a:r>
              <a:rPr lang="en-US" sz="1600" dirty="0">
                <a:solidFill>
                  <a:srgbClr val="00B050"/>
                </a:solidFill>
              </a:rPr>
              <a:t>-quart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3368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description of glass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ructural descriptions of amorphous materials are always statistical in nature</a:t>
            </a:r>
          </a:p>
          <a:p>
            <a:pPr>
              <a:spcBef>
                <a:spcPts val="1200"/>
              </a:spcBef>
            </a:pPr>
            <a:r>
              <a:rPr lang="en-US" dirty="0"/>
              <a:t>Pair distribution function (PDF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onsider an amorphous material with an average number density of atom given by: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The number density of atoms at a dista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from an origin atom is given b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he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h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85101"/>
              </p:ext>
            </p:extLst>
          </p:nvPr>
        </p:nvGraphicFramePr>
        <p:xfrm>
          <a:off x="1295400" y="3752335"/>
          <a:ext cx="10588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15640" progId="Equation.DSMT4">
                  <p:embed/>
                </p:oleObj>
              </mc:Choice>
              <mc:Fallback>
                <p:oleObj name="Equation" r:id="rId2" imgW="54576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52335"/>
                        <a:ext cx="10588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761836" y="3744097"/>
            <a:ext cx="5033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kern="0" dirty="0">
                <a:solidFill>
                  <a:prstClr val="black"/>
                </a:solidFill>
              </a:rPr>
              <a:t>: number of atoms      </a:t>
            </a:r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000" kern="0" dirty="0">
                <a:solidFill>
                  <a:prstClr val="black"/>
                </a:solidFill>
              </a:rPr>
              <a:t>: material volume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41872"/>
              </p:ext>
            </p:extLst>
          </p:nvPr>
        </p:nvGraphicFramePr>
        <p:xfrm>
          <a:off x="3200400" y="4563762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3762"/>
                        <a:ext cx="960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03197"/>
              </p:ext>
            </p:extLst>
          </p:nvPr>
        </p:nvGraphicFramePr>
        <p:xfrm>
          <a:off x="2120128" y="5480535"/>
          <a:ext cx="17002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28" y="5480535"/>
                        <a:ext cx="17002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08271"/>
              </p:ext>
            </p:extLst>
          </p:nvPr>
        </p:nvGraphicFramePr>
        <p:xfrm>
          <a:off x="2120128" y="5030972"/>
          <a:ext cx="16748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28" y="5030972"/>
                        <a:ext cx="16748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4505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DFs of ideal (hard sphere) crystals vs. glasse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00066" y="2057400"/>
            <a:ext cx="14334" cy="1752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90116" y="3810000"/>
            <a:ext cx="474868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75251" y="1529831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400" y="3276600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32"/>
          <a:stretch/>
        </p:blipFill>
        <p:spPr>
          <a:xfrm>
            <a:off x="6331261" y="1651686"/>
            <a:ext cx="1738259" cy="2287205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 flipV="1">
            <a:off x="2065638" y="2362200"/>
            <a:ext cx="0" cy="1447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2889420" y="2820002"/>
            <a:ext cx="0" cy="98999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3649362" y="2590800"/>
            <a:ext cx="0" cy="12192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4215714" y="2933700"/>
            <a:ext cx="0" cy="892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4674972" y="2917224"/>
            <a:ext cx="0" cy="892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1472325" y="1601798"/>
            <a:ext cx="2506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1</a:t>
            </a:r>
            <a:r>
              <a:rPr lang="en-US" sz="2000" kern="0" baseline="30000" dirty="0">
                <a:solidFill>
                  <a:prstClr val="black"/>
                </a:solidFill>
              </a:rPr>
              <a:t>st</a:t>
            </a:r>
            <a:r>
              <a:rPr lang="en-US" sz="2000" kern="0" dirty="0">
                <a:solidFill>
                  <a:prstClr val="black"/>
                </a:solidFill>
              </a:rPr>
              <a:t> coordination shell</a:t>
            </a:r>
            <a:endParaRPr lang="en-US" sz="16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2073876" y="1989438"/>
            <a:ext cx="0" cy="2762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4" name="Rectangle 23"/>
          <p:cNvSpPr/>
          <p:nvPr/>
        </p:nvSpPr>
        <p:spPr>
          <a:xfrm>
            <a:off x="2279820" y="2052993"/>
            <a:ext cx="25974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2</a:t>
            </a:r>
            <a:r>
              <a:rPr lang="en-US" sz="2000" kern="0" baseline="30000" dirty="0">
                <a:solidFill>
                  <a:prstClr val="black"/>
                </a:solidFill>
              </a:rPr>
              <a:t>nd</a:t>
            </a:r>
            <a:r>
              <a:rPr lang="en-US" sz="2000" kern="0" dirty="0">
                <a:solidFill>
                  <a:prstClr val="black"/>
                </a:solidFill>
              </a:rPr>
              <a:t> coordination shell</a:t>
            </a:r>
            <a:endParaRPr lang="en-US" sz="16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2889420" y="2450469"/>
            <a:ext cx="0" cy="2762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910016" y="4491776"/>
            <a:ext cx="14334" cy="1752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900066" y="6244376"/>
            <a:ext cx="474868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585201" y="3964207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496350" y="5710976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1" name="Freeform 30"/>
          <p:cNvSpPr/>
          <p:nvPr/>
        </p:nvSpPr>
        <p:spPr bwMode="auto">
          <a:xfrm>
            <a:off x="1641391" y="4614799"/>
            <a:ext cx="3548448" cy="1623304"/>
          </a:xfrm>
          <a:custGeom>
            <a:avLst/>
            <a:gdLst>
              <a:gd name="connsiteX0" fmla="*/ 0 w 3591698"/>
              <a:gd name="connsiteY0" fmla="*/ 1623304 h 1623304"/>
              <a:gd name="connsiteX1" fmla="*/ 255373 w 3591698"/>
              <a:gd name="connsiteY1" fmla="*/ 1244363 h 1623304"/>
              <a:gd name="connsiteX2" fmla="*/ 436606 w 3591698"/>
              <a:gd name="connsiteY2" fmla="*/ 450 h 1623304"/>
              <a:gd name="connsiteX3" fmla="*/ 749644 w 3591698"/>
              <a:gd name="connsiteY3" fmla="*/ 1392644 h 1623304"/>
              <a:gd name="connsiteX4" fmla="*/ 1046206 w 3591698"/>
              <a:gd name="connsiteY4" fmla="*/ 1384406 h 1623304"/>
              <a:gd name="connsiteX5" fmla="*/ 1268627 w 3591698"/>
              <a:gd name="connsiteY5" fmla="*/ 610050 h 1623304"/>
              <a:gd name="connsiteX6" fmla="*/ 1598141 w 3591698"/>
              <a:gd name="connsiteY6" fmla="*/ 1227887 h 1623304"/>
              <a:gd name="connsiteX7" fmla="*/ 2018271 w 3591698"/>
              <a:gd name="connsiteY7" fmla="*/ 519433 h 1623304"/>
              <a:gd name="connsiteX8" fmla="*/ 2356022 w 3591698"/>
              <a:gd name="connsiteY8" fmla="*/ 881898 h 1623304"/>
              <a:gd name="connsiteX9" fmla="*/ 2594919 w 3591698"/>
              <a:gd name="connsiteY9" fmla="*/ 684190 h 1623304"/>
              <a:gd name="connsiteX10" fmla="*/ 2833817 w 3591698"/>
              <a:gd name="connsiteY10" fmla="*/ 783044 h 1623304"/>
              <a:gd name="connsiteX11" fmla="*/ 3064476 w 3591698"/>
              <a:gd name="connsiteY11" fmla="*/ 692428 h 1623304"/>
              <a:gd name="connsiteX12" fmla="*/ 3369276 w 3591698"/>
              <a:gd name="connsiteY12" fmla="*/ 774806 h 1623304"/>
              <a:gd name="connsiteX13" fmla="*/ 3591698 w 3591698"/>
              <a:gd name="connsiteY13" fmla="*/ 774806 h 1623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591698" h="1623304">
                <a:moveTo>
                  <a:pt x="0" y="1623304"/>
                </a:moveTo>
                <a:cubicBezTo>
                  <a:pt x="91302" y="1569071"/>
                  <a:pt x="182605" y="1514839"/>
                  <a:pt x="255373" y="1244363"/>
                </a:cubicBezTo>
                <a:cubicBezTo>
                  <a:pt x="328141" y="973887"/>
                  <a:pt x="354228" y="-24264"/>
                  <a:pt x="436606" y="450"/>
                </a:cubicBezTo>
                <a:cubicBezTo>
                  <a:pt x="518985" y="25163"/>
                  <a:pt x="648044" y="1161985"/>
                  <a:pt x="749644" y="1392644"/>
                </a:cubicBezTo>
                <a:cubicBezTo>
                  <a:pt x="851244" y="1623303"/>
                  <a:pt x="959709" y="1514838"/>
                  <a:pt x="1046206" y="1384406"/>
                </a:cubicBezTo>
                <a:cubicBezTo>
                  <a:pt x="1132703" y="1253974"/>
                  <a:pt x="1176638" y="636136"/>
                  <a:pt x="1268627" y="610050"/>
                </a:cubicBezTo>
                <a:cubicBezTo>
                  <a:pt x="1360616" y="583964"/>
                  <a:pt x="1473200" y="1242990"/>
                  <a:pt x="1598141" y="1227887"/>
                </a:cubicBezTo>
                <a:cubicBezTo>
                  <a:pt x="1723082" y="1212784"/>
                  <a:pt x="1891957" y="577098"/>
                  <a:pt x="2018271" y="519433"/>
                </a:cubicBezTo>
                <a:cubicBezTo>
                  <a:pt x="2144585" y="461768"/>
                  <a:pt x="2259914" y="854438"/>
                  <a:pt x="2356022" y="881898"/>
                </a:cubicBezTo>
                <a:cubicBezTo>
                  <a:pt x="2452130" y="909358"/>
                  <a:pt x="2515287" y="700666"/>
                  <a:pt x="2594919" y="684190"/>
                </a:cubicBezTo>
                <a:cubicBezTo>
                  <a:pt x="2674552" y="667714"/>
                  <a:pt x="2755558" y="781671"/>
                  <a:pt x="2833817" y="783044"/>
                </a:cubicBezTo>
                <a:cubicBezTo>
                  <a:pt x="2912076" y="784417"/>
                  <a:pt x="2975233" y="693801"/>
                  <a:pt x="3064476" y="692428"/>
                </a:cubicBezTo>
                <a:cubicBezTo>
                  <a:pt x="3153719" y="691055"/>
                  <a:pt x="3281406" y="761076"/>
                  <a:pt x="3369276" y="774806"/>
                </a:cubicBezTo>
                <a:cubicBezTo>
                  <a:pt x="3457146" y="788536"/>
                  <a:pt x="3524422" y="781671"/>
                  <a:pt x="3591698" y="774806"/>
                </a:cubicBez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910017" y="5399904"/>
            <a:ext cx="458633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Rectangle 36"/>
          <p:cNvSpPr/>
          <p:nvPr/>
        </p:nvSpPr>
        <p:spPr>
          <a:xfrm>
            <a:off x="575252" y="5161843"/>
            <a:ext cx="301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1</a:t>
            </a:r>
            <a:endParaRPr lang="en-US" sz="1600" dirty="0"/>
          </a:p>
        </p:txBody>
      </p:sp>
      <p:sp>
        <p:nvSpPr>
          <p:cNvPr id="38" name="Rectangle 37"/>
          <p:cNvSpPr/>
          <p:nvPr/>
        </p:nvSpPr>
        <p:spPr>
          <a:xfrm>
            <a:off x="584886" y="6000690"/>
            <a:ext cx="301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0</a:t>
            </a:r>
            <a:endParaRPr lang="en-US" sz="1600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66"/>
          <a:stretch/>
        </p:blipFill>
        <p:spPr>
          <a:xfrm>
            <a:off x="6107753" y="4189193"/>
            <a:ext cx="2052847" cy="2211608"/>
          </a:xfrm>
          <a:prstGeom prst="rect">
            <a:avLst/>
          </a:prstGeom>
        </p:spPr>
      </p:pic>
      <p:cxnSp>
        <p:nvCxnSpPr>
          <p:cNvPr id="26" name="Straight Arrow Connector 25"/>
          <p:cNvCxnSpPr>
            <a:stCxn id="31" idx="2"/>
          </p:cNvCxnSpPr>
          <p:nvPr/>
        </p:nvCxnSpPr>
        <p:spPr bwMode="auto">
          <a:xfrm flipH="1" flipV="1">
            <a:off x="2065638" y="3810000"/>
            <a:ext cx="0" cy="8052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Arrow Connector 32"/>
          <p:cNvCxnSpPr>
            <a:stCxn id="31" idx="5"/>
          </p:cNvCxnSpPr>
          <p:nvPr/>
        </p:nvCxnSpPr>
        <p:spPr bwMode="auto">
          <a:xfrm flipV="1">
            <a:off x="2894742" y="3810000"/>
            <a:ext cx="0" cy="14148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3651835" y="3810000"/>
            <a:ext cx="0" cy="13242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4221539" y="3810000"/>
            <a:ext cx="0" cy="1488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V="1">
            <a:off x="4683210" y="3810000"/>
            <a:ext cx="0" cy="1488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4833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description of glass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53381"/>
            <a:ext cx="75438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air correlation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r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Radial distribution function (RDF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(r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  <a:p>
            <a:pPr lvl="1">
              <a:spcBef>
                <a:spcPts val="12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/>
              <a:t>gives the number of atoms located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an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+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dirty="0"/>
              <a:t> away from the origin atom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area under the RDF curve gives the number of atoms</a:t>
            </a:r>
          </a:p>
          <a:p>
            <a:pPr>
              <a:spcBef>
                <a:spcPts val="1200"/>
              </a:spcBef>
            </a:pPr>
            <a:r>
              <a:rPr lang="en-US" dirty="0"/>
              <a:t>Reduced radial distribution function (</a:t>
            </a:r>
            <a:r>
              <a:rPr lang="en-US" dirty="0" err="1"/>
              <a:t>rRDF</a:t>
            </a:r>
            <a:r>
              <a:rPr lang="en-US" dirty="0"/>
              <a:t>)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(r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01977"/>
              </p:ext>
            </p:extLst>
          </p:nvPr>
        </p:nvGraphicFramePr>
        <p:xfrm>
          <a:off x="1280982" y="2207742"/>
          <a:ext cx="1749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982" y="2207742"/>
                        <a:ext cx="174942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25409"/>
              </p:ext>
            </p:extLst>
          </p:nvPr>
        </p:nvGraphicFramePr>
        <p:xfrm>
          <a:off x="1250950" y="3148013"/>
          <a:ext cx="2365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148013"/>
                        <a:ext cx="2365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901"/>
              </p:ext>
            </p:extLst>
          </p:nvPr>
        </p:nvGraphicFramePr>
        <p:xfrm>
          <a:off x="1259188" y="5342238"/>
          <a:ext cx="4632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253800" progId="Equation.DSMT4">
                  <p:embed/>
                </p:oleObj>
              </mc:Choice>
              <mc:Fallback>
                <p:oleObj name="Equation" r:id="rId7" imgW="23875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88" y="5342238"/>
                        <a:ext cx="46323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9528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3847" y="1219200"/>
            <a:ext cx="3436754" cy="5181600"/>
          </a:xfrm>
        </p:spPr>
        <p:txBody>
          <a:bodyPr/>
          <a:lstStyle/>
          <a:p>
            <a:r>
              <a:rPr lang="en-US" sz="2000" dirty="0"/>
              <a:t>The amorphous state is metastable</a:t>
            </a:r>
          </a:p>
          <a:p>
            <a:r>
              <a:rPr lang="en-US" sz="2000" dirty="0"/>
              <a:t>Amorphous structures possess short-range order and lack long-range order</a:t>
            </a:r>
          </a:p>
          <a:p>
            <a:r>
              <a:rPr lang="en-US" sz="2000" dirty="0"/>
              <a:t>Amorphous materials can be obtained from liquid by melt quench</a:t>
            </a:r>
          </a:p>
          <a:p>
            <a:r>
              <a:rPr lang="en-US" sz="2000" dirty="0"/>
              <a:t>Melt quench is a continuous, irreversible process involving phase change</a:t>
            </a:r>
          </a:p>
          <a:p>
            <a:r>
              <a:rPr lang="en-US" sz="2000" dirty="0"/>
              <a:t>Glass properties depend on their thermal history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642468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28134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64903" y="1772849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43062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3936882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3945120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1089544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945120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690468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056286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945120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2231066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077187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3746246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2724622" y="3945924"/>
            <a:ext cx="197840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3538068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0550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31310" y="2495490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 flipH="1">
            <a:off x="2687144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23" name="Freeform 22"/>
          <p:cNvSpPr/>
          <p:nvPr/>
        </p:nvSpPr>
        <p:spPr bwMode="auto">
          <a:xfrm>
            <a:off x="2248846" y="3303373"/>
            <a:ext cx="1400433" cy="1137113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4"/>
            <a:endCxn id="23" idx="5"/>
          </p:cNvCxnSpPr>
          <p:nvPr/>
        </p:nvCxnSpPr>
        <p:spPr bwMode="auto">
          <a:xfrm flipV="1">
            <a:off x="3105581" y="4118919"/>
            <a:ext cx="90617" cy="24713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903303" y="3942466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77187" y="4967502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344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CFD70-7B90-4580-9D93-7B85281DB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line vs. amorphou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E163BB-B9F3-4C45-8C34-86F675E9A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4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0BCA9B6E-DC09-4E6A-B0D4-23007B27B1A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11"/>
          <a:stretch/>
        </p:blipFill>
        <p:spPr>
          <a:xfrm>
            <a:off x="838200" y="1712622"/>
            <a:ext cx="7391400" cy="434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9384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CFD70-7B90-4580-9D93-7B85281DB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line vs. amorphou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E163BB-B9F3-4C45-8C34-86F675E9A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0BCA9B6E-DC09-4E6A-B0D4-23007B27B1A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55"/>
          <a:stretch/>
        </p:blipFill>
        <p:spPr>
          <a:xfrm>
            <a:off x="914400" y="1752600"/>
            <a:ext cx="7239000" cy="429722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0EBDA0A-A22C-4EBC-AAB4-6AEA0C485F4A}"/>
              </a:ext>
            </a:extLst>
          </p:cNvPr>
          <p:cNvSpPr/>
          <p:nvPr/>
        </p:nvSpPr>
        <p:spPr bwMode="auto">
          <a:xfrm>
            <a:off x="4892430" y="5334000"/>
            <a:ext cx="97497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1829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 &amp; 2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662"/>
            <a:ext cx="8229600" cy="1066800"/>
          </a:xfrm>
        </p:spPr>
        <p:txBody>
          <a:bodyPr/>
          <a:lstStyle/>
          <a:p>
            <a:r>
              <a:rPr lang="en-US" sz="3200" dirty="0"/>
              <a:t>Class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6482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Module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Lectures: MW 1-2:30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In-class demos (including a joint session with the MIT Glass Lab)</a:t>
            </a:r>
          </a:p>
          <a:p>
            <a:pPr lvl="1"/>
            <a:r>
              <a:rPr lang="en-US" dirty="0"/>
              <a:t>Individual project meeting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Final project presenta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Pick-your-own-topic lectures</a:t>
            </a:r>
          </a:p>
          <a:p>
            <a:pPr>
              <a:spcBef>
                <a:spcPts val="800"/>
              </a:spcBef>
            </a:pPr>
            <a:r>
              <a:rPr lang="en-US" dirty="0"/>
              <a:t>Canvas site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Announcements, lecture slides, assignments, and solutions will be posted online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2"/>
              </a:rPr>
              <a:t>Spring 2024 Canvas Li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73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662"/>
            <a:ext cx="8229600" cy="1066800"/>
          </a:xfrm>
        </p:spPr>
        <p:txBody>
          <a:bodyPr/>
          <a:lstStyle/>
          <a:p>
            <a:r>
              <a:rPr lang="en-US" sz="3200" dirty="0"/>
              <a:t>Pick-your-own-topic l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5652"/>
            <a:ext cx="8001000" cy="46482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You pick the topic, and I present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Submit your topic proposal by Apr. 15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Topics must be relevant to amorphous material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Think about depth and breath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If there are more topics proposed than lecture slots available, we will set up a voting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3074" name="Picture 2" descr="Image result for hardworking">
            <a:extLst>
              <a:ext uri="{FF2B5EF4-FFF2-40B4-BE49-F238E27FC236}">
                <a16:creationId xmlns:a16="http://schemas.microsoft.com/office/drawing/2014/main" id="{95856C70-D6BA-4616-AE7E-F039EADB6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382592"/>
            <a:ext cx="33528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baby boss">
            <a:extLst>
              <a:ext uri="{FF2B5EF4-FFF2-40B4-BE49-F238E27FC236}">
                <a16:creationId xmlns:a16="http://schemas.microsoft.com/office/drawing/2014/main" id="{E5034C92-2C2C-4709-AEFA-CD254A708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289797"/>
            <a:ext cx="1395413" cy="2071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ED0F47-E598-4166-8D2B-1ECB6F5F0722}"/>
              </a:ext>
            </a:extLst>
          </p:cNvPr>
          <p:cNvSpPr txBox="1"/>
          <p:nvPr/>
        </p:nvSpPr>
        <p:spPr>
          <a:xfrm>
            <a:off x="1109759" y="5729401"/>
            <a:ext cx="704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You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1987DA-6608-4FCA-860F-70860CB8628C}"/>
              </a:ext>
            </a:extLst>
          </p:cNvPr>
          <p:cNvSpPr txBox="1"/>
          <p:nvPr/>
        </p:nvSpPr>
        <p:spPr>
          <a:xfrm>
            <a:off x="5047611" y="5051515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JJ</a:t>
            </a:r>
          </a:p>
        </p:txBody>
      </p:sp>
    </p:spTree>
    <p:extLst>
      <p:ext uri="{BB962C8B-B14F-4D97-AF65-F5344CB8AC3E}">
        <p14:creationId xmlns:p14="http://schemas.microsoft.com/office/powerpoint/2010/main" val="666499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Grading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 marL="347663" indent="-347663">
              <a:spcBef>
                <a:spcPts val="1200"/>
              </a:spcBef>
            </a:pPr>
            <a:r>
              <a:rPr lang="en-US" dirty="0"/>
              <a:t>Homework assignments: 30%</a:t>
            </a:r>
          </a:p>
          <a:p>
            <a:pPr marL="747713" lvl="1" indent="-347663">
              <a:spcBef>
                <a:spcPts val="1200"/>
              </a:spcBef>
            </a:pPr>
            <a:r>
              <a:rPr lang="en-US" dirty="0"/>
              <a:t>Three </a:t>
            </a:r>
            <a:r>
              <a:rPr lang="en-US" dirty="0" err="1"/>
              <a:t>PSets</a:t>
            </a:r>
            <a:endParaRPr lang="en-US" dirty="0"/>
          </a:p>
          <a:p>
            <a:pPr marL="747713" lvl="1" indent="-347663">
              <a:spcBef>
                <a:spcPts val="1200"/>
              </a:spcBef>
            </a:pPr>
            <a:r>
              <a:rPr lang="en-US" dirty="0"/>
              <a:t>Discussions are allowed and encouraged; but you are supposed to complete the assignments independently</a:t>
            </a:r>
          </a:p>
          <a:p>
            <a:pPr marL="347663" indent="-347663">
              <a:spcBef>
                <a:spcPts val="1200"/>
              </a:spcBef>
            </a:pPr>
            <a:r>
              <a:rPr lang="en-US" dirty="0"/>
              <a:t>Design review project: 7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Project proposal: 2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Term paper: 3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Final presentation: 20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692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Important d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ar. 20 project proposal du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age limit: 4 (including figures, tables, and references); Font: Times New Roman 12; Page format: letter size with 1 inch margin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Motivation and significance;</a:t>
            </a:r>
            <a:r>
              <a:rPr lang="en-US" dirty="0"/>
              <a:t> Brief review of state-of-the-art; </a:t>
            </a:r>
            <a:r>
              <a:rPr lang="en-US" dirty="0">
                <a:solidFill>
                  <a:srgbClr val="FF0000"/>
                </a:solidFill>
              </a:rPr>
              <a:t>Proposed technical approach;</a:t>
            </a:r>
            <a:r>
              <a:rPr lang="en-US" dirty="0"/>
              <a:t> Anticipated outcom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1 executive summary slide</a:t>
            </a:r>
          </a:p>
          <a:p>
            <a:pPr>
              <a:spcBef>
                <a:spcPts val="1200"/>
              </a:spcBef>
            </a:pPr>
            <a:r>
              <a:rPr lang="en-US" dirty="0"/>
              <a:t>May 8 project present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ime limit and format: TB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380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Important d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ay 13 term paper du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age limit: 8 (including figures, tables, and references); Font: Times New Roman 12; Page format: letter size with 1 inch margi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otivation and significance; </a:t>
            </a:r>
            <a:r>
              <a:rPr lang="en-US" dirty="0">
                <a:solidFill>
                  <a:srgbClr val="FF0000"/>
                </a:solidFill>
              </a:rPr>
              <a:t>Current state-of-the-art;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Research methodology; Results and discussion;</a:t>
            </a:r>
            <a:r>
              <a:rPr lang="en-US" dirty="0"/>
              <a:t> Conclusions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Document templates are posted on Canv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689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438" y="506628"/>
            <a:ext cx="8153400" cy="914400"/>
          </a:xfrm>
        </p:spPr>
        <p:txBody>
          <a:bodyPr/>
          <a:lstStyle/>
          <a:p>
            <a:r>
              <a:rPr lang="en-US" sz="2800" dirty="0"/>
              <a:t>Project topic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168" y="1616676"/>
            <a:ext cx="3040982" cy="18039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9983" y="3461727"/>
            <a:ext cx="3215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hlinkClick r:id="rId4"/>
              </a:rPr>
              <a:t>Glass box cracks at 1,353 feet above: is it still safe?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259" y="1616677"/>
            <a:ext cx="3173351" cy="18039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17307" y="3461727"/>
            <a:ext cx="3223077" cy="777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400" dirty="0"/>
              <a:t>Can we make smart phones smarter with built-in photonics?</a:t>
            </a:r>
          </a:p>
          <a:p>
            <a:pPr algn="ctr">
              <a:spcBef>
                <a:spcPts val="300"/>
              </a:spcBef>
            </a:pPr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22</a:t>
            </a:r>
            <a:r>
              <a:rPr lang="en-US" sz="1400" dirty="0"/>
              <a:t>, 15473 (2014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461" y="4182404"/>
            <a:ext cx="3040983" cy="19549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1883" y="6180890"/>
            <a:ext cx="370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400" dirty="0">
                <a:hlinkClick r:id="rId7"/>
              </a:rPr>
              <a:t>Where is my metallic glass cased iPhone?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36934" y="5060854"/>
            <a:ext cx="18621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re smart windows technologically and economically viabl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3" name="Picture 12" descr="A close up of a sign&#10;&#10;Description generated with very high confidence">
            <a:extLst>
              <a:ext uri="{FF2B5EF4-FFF2-40B4-BE49-F238E27FC236}">
                <a16:creationId xmlns:a16="http://schemas.microsoft.com/office/drawing/2014/main" id="{90953B6E-A24D-4FE9-B9F6-F2CEAD00E66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307" y="4446722"/>
            <a:ext cx="1507218" cy="197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74219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8963</TotalTime>
  <Words>1828</Words>
  <Application>Microsoft Office PowerPoint</Application>
  <PresentationFormat>On-screen Show (4:3)</PresentationFormat>
  <Paragraphs>350</Paragraphs>
  <Slides>39</Slides>
  <Notes>13</Notes>
  <HiddenSlides>0</HiddenSlides>
  <MMClips>3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Arial</vt:lpstr>
      <vt:lpstr>Arial Black</vt:lpstr>
      <vt:lpstr>Arial Narrow</vt:lpstr>
      <vt:lpstr>Calibri</vt:lpstr>
      <vt:lpstr>Comic Sans MS</vt:lpstr>
      <vt:lpstr>Helvetica</vt:lpstr>
      <vt:lpstr>Open Sans</vt:lpstr>
      <vt:lpstr>Roboto</vt:lpstr>
      <vt:lpstr>Symbol</vt:lpstr>
      <vt:lpstr>Times New Roman</vt:lpstr>
      <vt:lpstr>Wingdings</vt:lpstr>
      <vt:lpstr>Pixel</vt:lpstr>
      <vt:lpstr>Equation</vt:lpstr>
      <vt:lpstr>MIT 3.071 Amorphous Materials  1: Fundamentals of the Amorphous State</vt:lpstr>
      <vt:lpstr>Contact Information</vt:lpstr>
      <vt:lpstr>References</vt:lpstr>
      <vt:lpstr>Class organization</vt:lpstr>
      <vt:lpstr>Pick-your-own-topic lectures</vt:lpstr>
      <vt:lpstr>Grading policy</vt:lpstr>
      <vt:lpstr>Important dates</vt:lpstr>
      <vt:lpstr>Important dates</vt:lpstr>
      <vt:lpstr>Project topic examples</vt:lpstr>
      <vt:lpstr>DMSE Breaker Space</vt:lpstr>
      <vt:lpstr>Evaluation criteria</vt:lpstr>
      <vt:lpstr>What is glass (amorphous solid)?</vt:lpstr>
      <vt:lpstr>PowerPoint Presentation</vt:lpstr>
      <vt:lpstr>PowerPoint Presentation</vt:lpstr>
      <vt:lpstr>What is glass (amorphous solid)?</vt:lpstr>
      <vt:lpstr>What is glass (amorphous solid)?</vt:lpstr>
      <vt:lpstr>The stone age… or the glass age?</vt:lpstr>
      <vt:lpstr>Amorphous materials are ubiquitous</vt:lpstr>
      <vt:lpstr>PowerPoint Presentation</vt:lpstr>
      <vt:lpstr>What is amorphous solid (glass)?</vt:lpstr>
      <vt:lpstr>What is amorphous solid (glass)?</vt:lpstr>
      <vt:lpstr>What is amorphous solid (glass)?</vt:lpstr>
      <vt:lpstr>Glass consists of a continuous atomic network</vt:lpstr>
      <vt:lpstr>Random network model of silica glass (SiO2)</vt:lpstr>
      <vt:lpstr>Direct atomic imaging of bilayer silica glass</vt:lpstr>
      <vt:lpstr>Direct atomic imaging of bilayer silica glass</vt:lpstr>
      <vt:lpstr>Glass formation from liquid</vt:lpstr>
      <vt:lpstr>Glass formation from liquid</vt:lpstr>
      <vt:lpstr>Glass formation from liquid</vt:lpstr>
      <vt:lpstr>Glass formation from liquid</vt:lpstr>
      <vt:lpstr>What is amorphous solid (glass)?</vt:lpstr>
      <vt:lpstr>What is amorphous solid (glass)?</vt:lpstr>
      <vt:lpstr>Quantitative description of glass structure</vt:lpstr>
      <vt:lpstr>PDFs of ideal (hard sphere) crystals vs. glasses</vt:lpstr>
      <vt:lpstr>Quantitative description of glass structure</vt:lpstr>
      <vt:lpstr>Summary</vt:lpstr>
      <vt:lpstr>Crystalline vs. amorphous</vt:lpstr>
      <vt:lpstr>Crystalline vs. amorphous</vt:lpstr>
      <vt:lpstr>After-class reading lis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580</cp:revision>
  <dcterms:created xsi:type="dcterms:W3CDTF">2006-08-16T00:00:00Z</dcterms:created>
  <dcterms:modified xsi:type="dcterms:W3CDTF">2024-02-03T01:47:52Z</dcterms:modified>
</cp:coreProperties>
</file>